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BE1" w:rsidRDefault="00397BE1" w:rsidP="00971245">
      <w:pPr>
        <w:pStyle w:val="Heading1"/>
        <w:spacing w:before="0"/>
        <w:ind w:firstLine="709"/>
        <w:jc w:val="center"/>
        <w:rPr>
          <w:rFonts w:ascii="Times New Roman" w:hAnsi="Times New Roman"/>
          <w:color w:val="auto"/>
        </w:rPr>
      </w:pPr>
      <w:bookmarkStart w:id="0" w:name="_Toc355953639"/>
      <w:bookmarkStart w:id="1" w:name="_Toc387985612"/>
      <w:r w:rsidRPr="000E578F">
        <w:rPr>
          <w:rFonts w:ascii="Times New Roman" w:hAnsi="Times New Roman"/>
          <w:color w:val="auto"/>
        </w:rPr>
        <w:t>РОЗДІЛ 3. РОЗРОБКА ПРОГРАМИ ПРГ2 ДЛЯ ПКС ЛП</w:t>
      </w:r>
      <w:bookmarkEnd w:id="0"/>
      <w:bookmarkEnd w:id="1"/>
    </w:p>
    <w:p w:rsidR="00397BE1" w:rsidRPr="007E6D15" w:rsidRDefault="00397BE1" w:rsidP="00971245">
      <w:pPr>
        <w:spacing w:after="0"/>
        <w:ind w:firstLine="709"/>
      </w:pPr>
    </w:p>
    <w:p w:rsidR="00397BE1" w:rsidRPr="007E6D15" w:rsidRDefault="00397BE1" w:rsidP="00971245">
      <w:pPr>
        <w:spacing w:after="0"/>
        <w:ind w:firstLine="709"/>
        <w:rPr>
          <w:szCs w:val="28"/>
        </w:rPr>
      </w:pPr>
      <w:r w:rsidRPr="007E6D15">
        <w:rPr>
          <w:szCs w:val="28"/>
        </w:rPr>
        <w:t>В роздіді розглянуто розробку та  дослідження програми ПРГ2 для ПКС з ЛП.</w:t>
      </w:r>
    </w:p>
    <w:p w:rsidR="00397BE1" w:rsidRPr="00FA7625" w:rsidRDefault="00397BE1" w:rsidP="00FA7625">
      <w:pPr>
        <w:ind w:firstLine="708"/>
        <w:rPr>
          <w:lang w:val="ru-RU"/>
        </w:rPr>
      </w:pPr>
      <w:r w:rsidRPr="007E6D15">
        <w:rPr>
          <w:szCs w:val="28"/>
          <w:lang w:val="ru-RU"/>
        </w:rPr>
        <w:t>Математична задача:</w:t>
      </w:r>
      <w:r w:rsidRPr="007E6D15">
        <w:rPr>
          <w:szCs w:val="28"/>
        </w:rPr>
        <w:t xml:space="preserve"> </w:t>
      </w:r>
      <w:r w:rsidRPr="007E6D15">
        <w:rPr>
          <w:lang w:val="ru-RU"/>
        </w:rPr>
        <w:t xml:space="preserve"> </w:t>
      </w:r>
      <w:r>
        <w:t>A</w:t>
      </w:r>
      <w:r w:rsidRPr="0085567C">
        <w:rPr>
          <w:lang w:val="ru-RU"/>
        </w:rPr>
        <w:t xml:space="preserve"> = (</w:t>
      </w:r>
      <w:r>
        <w:t>B</w:t>
      </w:r>
      <w:r w:rsidRPr="0085567C">
        <w:rPr>
          <w:lang w:val="ru-RU"/>
        </w:rPr>
        <w:t>*</w:t>
      </w:r>
      <w:r>
        <w:t>C</w:t>
      </w:r>
      <w:r w:rsidRPr="0085567C">
        <w:rPr>
          <w:lang w:val="ru-RU"/>
        </w:rPr>
        <w:t>)*</w:t>
      </w:r>
      <w:r>
        <w:t>E</w:t>
      </w:r>
      <w:r w:rsidRPr="0085567C">
        <w:rPr>
          <w:lang w:val="ru-RU"/>
        </w:rPr>
        <w:t xml:space="preserve"> + </w:t>
      </w:r>
      <w:r>
        <w:t>α</w:t>
      </w:r>
      <w:r w:rsidRPr="0085567C">
        <w:rPr>
          <w:lang w:val="ru-RU"/>
        </w:rPr>
        <w:t>*</w:t>
      </w:r>
      <w:r>
        <w:t>K</w:t>
      </w:r>
      <w:r w:rsidRPr="0085567C">
        <w:rPr>
          <w:lang w:val="ru-RU"/>
        </w:rPr>
        <w:t>*(</w:t>
      </w:r>
      <w:r>
        <w:t>MO</w:t>
      </w:r>
      <w:r w:rsidRPr="0085567C">
        <w:rPr>
          <w:lang w:val="ru-RU"/>
        </w:rPr>
        <w:t>*</w:t>
      </w:r>
      <w:r>
        <w:t>MT</w:t>
      </w:r>
      <w:r>
        <w:rPr>
          <w:lang w:val="ru-RU"/>
        </w:rPr>
        <w:t>)</w:t>
      </w:r>
      <w:r w:rsidRPr="00DE4B94">
        <w:rPr>
          <w:szCs w:val="28"/>
          <w:lang w:val="ru-RU"/>
        </w:rPr>
        <w:fldChar w:fldCharType="begin"/>
      </w:r>
      <w:r w:rsidRPr="00DE4B94">
        <w:rPr>
          <w:szCs w:val="28"/>
          <w:lang w:val="ru-RU"/>
        </w:rPr>
        <w:instrText xml:space="preserve"> QUOTE </w:instrText>
      </w:r>
      <w:r w:rsidRPr="00490353">
        <w:rPr>
          <w:szCs w:val="28"/>
          <w:lang w:val="ru-RU"/>
        </w:rPr>
        <w:fldChar w:fldCharType="begin"/>
      </w:r>
      <w:r w:rsidRPr="00490353">
        <w:rPr>
          <w:szCs w:val="28"/>
          <w:lang w:val="ru-RU"/>
        </w:rPr>
        <w:instrText xml:space="preserve"> QUOTE </w:instrText>
      </w:r>
      <w:r w:rsidRPr="00490353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17397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17397&quot;&gt;&lt;m:oMathPara&gt;&lt;m:oMath&gt;&lt;m:r&gt;&lt;w:rPr&gt;&lt;w:rFonts w:ascii=&quot;Cambria Math&quot; w:h-ansi=&quot;Cambria Math&quot;/&gt;&lt;wx:font wx:val=&quot;Cambria Math&quot;/&gt;&lt;w:i/&gt;&lt;w:lang w:val=&quot;EN-US&quot;/&gt;&lt;/w:rPr&gt;&lt;m:t&gt;A&lt;/m:t&gt;&lt;/m:r&gt;&lt;m:r&gt;&lt;w:rPr&gt;&lt;w:rFonts w:ascii=&quot;Cambria Math&quot; w:h-ansi=&quot;Cambria Math&quot;/&gt;&lt;wx:font wx:val=&quot;Cambria Math&quot;/&gt;&lt;w:i/&gt;&lt;/w:rPr&gt;&lt;m:t&gt;=&lt;/m:t&gt;&lt;/m:r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w:rPr&gt;&lt;w:rFonts w:ascii=&quot;Cambria Math&quot; w:h-ansi=&quot;Cambria Math&quot;/&gt;&lt;wx:font wx:val=&quot;Cambria Math&quot;/&gt;&lt;w:i/&gt;&lt;w:lang w:val=&quot;EN-US&quot;/&gt;&lt;/w:rPr&gt;&lt;m:t&gt;max&lt;/m:t&gt;&lt;/m:r&gt;&lt;/m:fName&gt;&lt;m:e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/m:d&gt;&lt;m:ctrlPr&gt;&lt;w:rPr&gt;&lt;w:rFonts w:ascii=&quot;Cambria Math&quot; w:h-ansi=&quot;Cambria Math&quot;/&gt;&lt;wx:font wx:val=&quot;Cambria Math&quot;/&gt;&lt;w:i/&gt;&lt;/w:rPr&gt;&lt;/m:ctrlPr&gt;&lt;/m:e&gt;&lt;/m:func&gt;&lt;m:r&gt;&lt;w:rPr&gt;&lt;w:rFonts w:ascii=&quot;Cambria Math&quot; w:h-ansi=&quot;Cambria Math&quot;/&gt;&lt;wx:font wx:val=&quot;Cambria Math&quot;/&gt;&lt;w:i/&gt;&lt;/w:rPr&gt;&lt;m:t&gt;*E*MU+&lt;/m:t&gt;&lt;/m:r&gt;&lt;m:r&gt;&lt;w:rPr&gt;&lt;w:rFonts w:ascii=&quot;Cambria Math&quot; w:h-ansi=&quot;Cambria Math&quot;/&gt;&lt;wx:font wx:val=&quot;Cambria Math&quot;/&gt;&lt;w:i/&gt;&lt;w:lang w:val=&quot;EN-US&quot;/&gt;&lt;/w:rPr&gt;&lt;m:t&gt;min&lt;/m:t&gt;&lt;/m:r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/w:rPr&gt;&lt;m:t&gt;B&lt;/m:t&gt;&lt;/m:r&gt;&lt;m:ctrlPr&gt;&lt;w:rPr&gt;&lt;w:rFonts w:ascii=&quot;Cambria Math&quot; w:h-ansi=&quot;Cambria Math&quot;/&gt;&lt;wx:font wx:val=&quot;Cambria Math&quot;/&gt;&lt;w:i/&gt;&lt;/w:rPr&gt;&lt;/m:ctrlPr&gt;&lt;/m:e&gt;&lt;/m:d&gt;&lt;m:r&gt;&lt;w:rPr&gt;&lt;w:rFonts w:ascii=&quot;Cambria Math&quot; w:h-ansi=&quot;Cambria Math&quot;/&gt;&lt;wx:font wx:val=&quot;Cambria Math&quot;/&gt;&lt;w:i/&gt;&lt;/w:rPr&gt;&lt;m:t&gt;*R*(MT*MR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490353">
        <w:rPr>
          <w:szCs w:val="28"/>
          <w:lang w:val="ru-RU"/>
        </w:rPr>
        <w:instrText xml:space="preserve"> </w:instrText>
      </w:r>
      <w:r w:rsidRPr="00490353">
        <w:rPr>
          <w:szCs w:val="28"/>
          <w:lang w:val="ru-RU"/>
        </w:rPr>
        <w:fldChar w:fldCharType="separate"/>
      </w:r>
      <w:r w:rsidRPr="00490353">
        <w:pict>
          <v:shape id="_x0000_i1026" type="#_x0000_t75" style="width:23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17397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17397&quot;&gt;&lt;m:oMathPara&gt;&lt;m:oMath&gt;&lt;m:r&gt;&lt;w:rPr&gt;&lt;w:rFonts w:ascii=&quot;Cambria Math&quot; w:h-ansi=&quot;Cambria Math&quot;/&gt;&lt;wx:font wx:val=&quot;Cambria Math&quot;/&gt;&lt;w:i/&gt;&lt;w:lang w:val=&quot;EN-US&quot;/&gt;&lt;/w:rPr&gt;&lt;m:t&gt;A&lt;/m:t&gt;&lt;/m:r&gt;&lt;m:r&gt;&lt;w:rPr&gt;&lt;w:rFonts w:ascii=&quot;Cambria Math&quot; w:h-ansi=&quot;Cambria Math&quot;/&gt;&lt;wx:font wx:val=&quot;Cambria Math&quot;/&gt;&lt;w:i/&gt;&lt;/w:rPr&gt;&lt;m:t&gt;=&lt;/m:t&gt;&lt;/m:r&gt;&lt;m:func&gt;&lt;m:funcPr&gt;&lt;m:ctrlPr&gt;&lt;w:rPr&gt;&lt;w:rFonts w:ascii=&quot;Cambria Math&quot; w:h-ansi=&quot;Cambria Math&quot;/&gt;&lt;wx:font wx:val=&quot;Cambria Math&quot;/&gt;&lt;w:i/&gt;&lt;w:lang w:val=&quot;EN-US&quot;/&gt;&lt;/w:rPr&gt;&lt;/m:ctrlPr&gt;&lt;/m:funcPr&gt;&lt;m:fName&gt;&lt;m:r&gt;&lt;w:rPr&gt;&lt;w:rFonts w:ascii=&quot;Cambria Math&quot; w:h-ansi=&quot;Cambria Math&quot;/&gt;&lt;wx:font wx:val=&quot;Cambria Math&quot;/&gt;&lt;w:i/&gt;&lt;w:lang w:val=&quot;EN-US&quot;/&gt;&lt;/w:rPr&gt;&lt;m:t&gt;max&lt;/m:t&gt;&lt;/m:r&gt;&lt;/m:fName&gt;&lt;m:e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/m:d&gt;&lt;m:ctrlPr&gt;&lt;w:rPr&gt;&lt;w:rFonts w:ascii=&quot;Cambria Math&quot; w:h-ansi=&quot;Cambria Math&quot;/&gt;&lt;wx:font wx:val=&quot;Cambria Math&quot;/&gt;&lt;w:i/&gt;&lt;/w:rPr&gt;&lt;/m:ctrlPr&gt;&lt;/m:e&gt;&lt;/m:func&gt;&lt;m:r&gt;&lt;w:rPr&gt;&lt;w:rFonts w:ascii=&quot;Cambria Math&quot; w:h-ansi=&quot;Cambria Math&quot;/&gt;&lt;wx:font wx:val=&quot;Cambria Math&quot;/&gt;&lt;w:i/&gt;&lt;/w:rPr&gt;&lt;m:t&gt;*E*MU+&lt;/m:t&gt;&lt;/m:r&gt;&lt;m:r&gt;&lt;w:rPr&gt;&lt;w:rFonts w:ascii=&quot;Cambria Math&quot; w:h-ansi=&quot;Cambria Math&quot;/&gt;&lt;wx:font wx:val=&quot;Cambria Math&quot;/&gt;&lt;w:i/&gt;&lt;w:lang w:val=&quot;EN-US&quot;/&gt;&lt;/w:rPr&gt;&lt;m:t&gt;min&lt;/m:t&gt;&lt;/m:r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/w:rPr&gt;&lt;m:t&gt;B&lt;/m:t&gt;&lt;/m:r&gt;&lt;m:ctrlPr&gt;&lt;w:rPr&gt;&lt;w:rFonts w:ascii=&quot;Cambria Math&quot; w:h-ansi=&quot;Cambria Math&quot;/&gt;&lt;wx:font wx:val=&quot;Cambria Math&quot;/&gt;&lt;w:i/&gt;&lt;/w:rPr&gt;&lt;/m:ctrlPr&gt;&lt;/m:e&gt;&lt;/m:d&gt;&lt;m:r&gt;&lt;w:rPr&gt;&lt;w:rFonts w:ascii=&quot;Cambria Math&quot; w:h-ansi=&quot;Cambria Math&quot;/&gt;&lt;wx:font wx:val=&quot;Cambria Math&quot;/&gt;&lt;w:i/&gt;&lt;/w:rPr&gt;&lt;m:t&gt;*R*(MT*MR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490353">
        <w:rPr>
          <w:szCs w:val="28"/>
          <w:lang w:val="ru-RU"/>
        </w:rPr>
        <w:fldChar w:fldCharType="end"/>
      </w:r>
      <w:r w:rsidRPr="00DE4B94">
        <w:rPr>
          <w:szCs w:val="28"/>
          <w:lang w:val="ru-RU"/>
        </w:rPr>
        <w:instrText xml:space="preserve"> </w:instrText>
      </w:r>
      <w:r w:rsidRPr="00DE4B94">
        <w:rPr>
          <w:szCs w:val="28"/>
          <w:lang w:val="ru-RU"/>
        </w:rPr>
        <w:fldChar w:fldCharType="end"/>
      </w:r>
    </w:p>
    <w:p w:rsidR="00397BE1" w:rsidRPr="007E6D15" w:rsidRDefault="00397BE1" w:rsidP="007E6D15">
      <w:pPr>
        <w:ind w:firstLine="708"/>
        <w:jc w:val="both"/>
        <w:rPr>
          <w:szCs w:val="28"/>
        </w:rPr>
      </w:pPr>
      <w:r w:rsidRPr="007E6D15">
        <w:rPr>
          <w:szCs w:val="28"/>
        </w:rPr>
        <w:t>Мова програмування</w:t>
      </w:r>
      <w:r>
        <w:rPr>
          <w:szCs w:val="28"/>
        </w:rPr>
        <w:t>: Ада</w:t>
      </w:r>
    </w:p>
    <w:p w:rsidR="00397BE1" w:rsidRPr="007E6D15" w:rsidRDefault="00397BE1" w:rsidP="007E6D15">
      <w:pPr>
        <w:ind w:firstLine="708"/>
        <w:jc w:val="both"/>
        <w:rPr>
          <w:szCs w:val="28"/>
        </w:rPr>
      </w:pPr>
      <w:r w:rsidRPr="007E6D15">
        <w:rPr>
          <w:szCs w:val="28"/>
        </w:rPr>
        <w:t>Засоби взаємодії</w:t>
      </w:r>
      <w:r>
        <w:rPr>
          <w:szCs w:val="28"/>
        </w:rPr>
        <w:t>:</w:t>
      </w:r>
      <w:r w:rsidRPr="007E6D15">
        <w:rPr>
          <w:szCs w:val="28"/>
        </w:rPr>
        <w:t xml:space="preserve"> </w:t>
      </w:r>
      <w:r>
        <w:rPr>
          <w:szCs w:val="28"/>
        </w:rPr>
        <w:t>Ада Рандеву</w:t>
      </w:r>
    </w:p>
    <w:p w:rsidR="00397BE1" w:rsidRPr="00FA7625" w:rsidRDefault="00397BE1" w:rsidP="007E6D15">
      <w:pPr>
        <w:jc w:val="both"/>
      </w:pPr>
      <w:r>
        <w:t xml:space="preserve">Структура ПКС ЛП зображена на рис. 3.1. Для отримання індексу потоку </w:t>
      </w:r>
      <w:r>
        <w:rPr>
          <w:lang w:val="en-US"/>
        </w:rPr>
        <w:t>Tid</w:t>
      </w:r>
      <w:r>
        <w:t xml:space="preserve"> з індексів матриці</w:t>
      </w:r>
      <w:r w:rsidRPr="006921C5">
        <w:t xml:space="preserve"> (</w:t>
      </w:r>
      <w:r>
        <w:rPr>
          <w:lang w:val="en-US"/>
        </w:rPr>
        <w:t>i</w:t>
      </w:r>
      <w:r w:rsidRPr="006921C5">
        <w:t>,</w:t>
      </w:r>
      <w:r>
        <w:rPr>
          <w:lang w:val="en-US"/>
        </w:rPr>
        <w:t>j</w:t>
      </w:r>
      <w:r w:rsidRPr="006921C5">
        <w:t>)</w:t>
      </w:r>
      <w:r>
        <w:t xml:space="preserve">, </w:t>
      </w:r>
      <w:r w:rsidRPr="00FA7625">
        <w:t xml:space="preserve">де </w:t>
      </w:r>
      <w:r>
        <w:rPr>
          <w:lang w:val="en-US"/>
        </w:rPr>
        <w:t>i</w:t>
      </w:r>
      <w:r w:rsidRPr="00FA7625">
        <w:t xml:space="preserve"> = 1..</w:t>
      </w:r>
      <w:r>
        <w:rPr>
          <w:lang w:val="en-US"/>
        </w:rPr>
        <w:t>P</w:t>
      </w:r>
      <w:r w:rsidRPr="00FA7625">
        <w:t xml:space="preserve">/2, </w:t>
      </w:r>
      <w:r>
        <w:rPr>
          <w:lang w:val="en-US"/>
        </w:rPr>
        <w:t>j</w:t>
      </w:r>
      <w:r w:rsidRPr="00FA7625">
        <w:t xml:space="preserve"> = 1..2</w:t>
      </w:r>
      <w:r w:rsidRPr="006921C5">
        <w:t xml:space="preserve"> </w:t>
      </w:r>
      <w:r>
        <w:t>, потрібно:</w:t>
      </w:r>
      <w:r w:rsidRPr="006921C5">
        <w:t xml:space="preserve"> </w:t>
      </w:r>
      <w:r>
        <w:rPr>
          <w:lang w:val="en-US"/>
        </w:rPr>
        <w:t>Tid</w:t>
      </w:r>
      <w:r>
        <w:t xml:space="preserve"> = </w:t>
      </w:r>
      <w:r>
        <w:rPr>
          <w:lang w:val="en-US"/>
        </w:rPr>
        <w:t>i</w:t>
      </w:r>
      <w:r>
        <w:t xml:space="preserve"> </w:t>
      </w:r>
      <w:r w:rsidRPr="006921C5">
        <w:t xml:space="preserve"> + </w:t>
      </w:r>
      <w:r w:rsidRPr="00FA7625">
        <w:t>(</w:t>
      </w:r>
      <w:r>
        <w:rPr>
          <w:lang w:val="en-US"/>
        </w:rPr>
        <w:t>j</w:t>
      </w:r>
      <w:r w:rsidRPr="00FA7625">
        <w:t>-1)*</w:t>
      </w:r>
      <w:r>
        <w:rPr>
          <w:lang w:val="en-US"/>
        </w:rPr>
        <w:t>D</w:t>
      </w:r>
    </w:p>
    <w:p w:rsidR="00397BE1" w:rsidRPr="00EB5549" w:rsidRDefault="00397BE1" w:rsidP="007E6D15">
      <w:r>
        <w:object w:dxaOrig="13965" w:dyaOrig="3945">
          <v:shape id="_x0000_i1027" type="#_x0000_t75" style="width:481.5pt;height:134.25pt" o:ole="">
            <v:imagedata r:id="rId8" o:title=""/>
          </v:shape>
          <o:OLEObject Type="Embed" ProgID="Visio.Drawing.15" ShapeID="_x0000_i1027" DrawAspect="Content" ObjectID="_1491849105" r:id="rId9"/>
        </w:object>
      </w:r>
    </w:p>
    <w:p w:rsidR="00397BE1" w:rsidRDefault="00397BE1" w:rsidP="00971245">
      <w:pPr>
        <w:ind w:left="709"/>
        <w:jc w:val="center"/>
        <w:rPr>
          <w:lang w:val="en-US"/>
        </w:rPr>
      </w:pPr>
      <w:r>
        <w:t xml:space="preserve">Рис. 3.1 Структура ПКС ЛП. </w:t>
      </w:r>
      <w:r w:rsidRPr="00DE4B94">
        <w:rPr>
          <w:lang w:val="ru-RU"/>
        </w:rPr>
        <w:fldChar w:fldCharType="begin"/>
      </w:r>
      <w:r w:rsidRPr="00DE4B94">
        <w:rPr>
          <w:lang w:val="ru-RU"/>
        </w:rPr>
        <w:instrText xml:space="preserve"> QUOTE </w:instrText>
      </w:r>
      <w:r w:rsidRPr="00490353">
        <w:rPr>
          <w:lang w:val="ru-RU"/>
        </w:rPr>
        <w:fldChar w:fldCharType="begin"/>
      </w:r>
      <w:r w:rsidRPr="00490353">
        <w:rPr>
          <w:lang w:val="ru-RU"/>
        </w:rPr>
        <w:instrText xml:space="preserve"> QUOTE </w:instrText>
      </w:r>
      <w:r w:rsidRPr="00490353">
        <w:pict>
          <v:shape id="_x0000_i1028" type="#_x0000_t75" style="width:90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07EA7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07EA7&quot;&gt;&lt;m:oMathPara&gt;&lt;m:oMath&gt;&lt;m:r&gt;&lt;w:rPr&gt;&lt;w:rFonts w:ascii=&quot;Cambria Math&quot; w:h-ansi=&quot;Cambria Math&quot;/&gt;&lt;wx:font wx:val=&quot;Cambria Math&quot;/&gt;&lt;w:i/&gt;&lt;w:lang w:val=&quot;EN-US&quot;/&gt;&lt;/w:rPr&gt;&lt;m:t&gt;D&lt;/m:t&gt;&lt;/m:r&gt;&lt;m:r&gt;&lt;w:rPr&gt;&lt;w:rFonts w:ascii=&quot;Cambria Math&quot; w:h-ansi=&quot;Cambria Math&quot;/&gt;&lt;wx:font wx:val=&quot;Cambria Math&quot;/&gt;&lt;w:i/&gt;&lt;/w:rPr&gt;&lt;m:t&gt;=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P&lt;/m:t&gt;&lt;/m:r&gt;&lt;/m:e&gt;&lt;/m:rad&gt;&lt;m:r&gt;&lt;w:rPr&gt;&lt;w:rFonts w:ascii=&quot;Cambria Math&quot; w:h-ansi=&quot;Cambria Math&quot;/&gt;&lt;wx:font wx:val=&quot;Cambria Math&quot;/&gt;&lt;w:i/&gt;&lt;/w:rPr&gt;&lt;m:t&gt;;S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D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+1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490353">
        <w:rPr>
          <w:lang w:val="ru-RU"/>
        </w:rPr>
        <w:instrText xml:space="preserve"> </w:instrText>
      </w:r>
      <w:r w:rsidRPr="00490353">
        <w:rPr>
          <w:lang w:val="ru-RU"/>
        </w:rPr>
        <w:fldChar w:fldCharType="separate"/>
      </w:r>
      <w:r w:rsidRPr="00490353">
        <w:pict>
          <v:shape id="_x0000_i1029" type="#_x0000_t75" style="width:90.75pt;height:24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07EA7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07EA7&quot;&gt;&lt;m:oMathPara&gt;&lt;m:oMath&gt;&lt;m:r&gt;&lt;w:rPr&gt;&lt;w:rFonts w:ascii=&quot;Cambria Math&quot; w:h-ansi=&quot;Cambria Math&quot;/&gt;&lt;wx:font wx:val=&quot;Cambria Math&quot;/&gt;&lt;w:i/&gt;&lt;w:lang w:val=&quot;EN-US&quot;/&gt;&lt;/w:rPr&gt;&lt;m:t&gt;D&lt;/m:t&gt;&lt;/m:r&gt;&lt;m:r&gt;&lt;w:rPr&gt;&lt;w:rFonts w:ascii=&quot;Cambria Math&quot; w:h-ansi=&quot;Cambria Math&quot;/&gt;&lt;wx:font wx:val=&quot;Cambria Math&quot;/&gt;&lt;w:i/&gt;&lt;/w:rPr&gt;&lt;m:t&gt;=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P&lt;/m:t&gt;&lt;/m:r&gt;&lt;/m:e&gt;&lt;/m:rad&gt;&lt;m:r&gt;&lt;w:rPr&gt;&lt;w:rFonts w:ascii=&quot;Cambria Math&quot; w:h-ansi=&quot;Cambria Math&quot;/&gt;&lt;wx:font wx:val=&quot;Cambria Math&quot;/&gt;&lt;w:i/&gt;&lt;/w:rPr&gt;&lt;m:t&gt;;S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D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+1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490353">
        <w:rPr>
          <w:lang w:val="ru-RU"/>
        </w:rPr>
        <w:fldChar w:fldCharType="end"/>
      </w:r>
      <w:r w:rsidRPr="00DE4B94">
        <w:rPr>
          <w:lang w:val="ru-RU"/>
        </w:rPr>
        <w:instrText xml:space="preserve"> </w:instrText>
      </w:r>
      <w:r w:rsidRPr="00DE4B94">
        <w:rPr>
          <w:lang w:val="ru-RU"/>
        </w:rPr>
        <w:fldChar w:fldCharType="end"/>
      </w:r>
      <w:bookmarkStart w:id="2" w:name="_Toc355953640"/>
      <w:bookmarkStart w:id="3" w:name="_Toc356038821"/>
      <w:bookmarkStart w:id="4" w:name="_Toc356039055"/>
      <w:bookmarkStart w:id="5" w:name="_Toc356209897"/>
      <w:bookmarkStart w:id="6" w:name="_Toc356218542"/>
      <w:bookmarkStart w:id="7" w:name="_Toc387961246"/>
      <w:bookmarkStart w:id="8" w:name="_Toc387961283"/>
      <w:bookmarkStart w:id="9" w:name="_Toc387961537"/>
      <w:bookmarkStart w:id="10" w:name="_Toc387962093"/>
      <w:bookmarkStart w:id="11" w:name="_Toc387963256"/>
      <w:bookmarkStart w:id="12" w:name="_Toc387963995"/>
      <w:bookmarkStart w:id="13" w:name="_Toc387964059"/>
      <w:bookmarkStart w:id="14" w:name="_Toc387964105"/>
      <w:bookmarkStart w:id="15" w:name="_Toc387964147"/>
      <w:bookmarkStart w:id="16" w:name="_Toc387972444"/>
      <w:bookmarkStart w:id="17" w:name="_Toc387972481"/>
      <w:bookmarkStart w:id="18" w:name="_Toc387972517"/>
      <w:bookmarkStart w:id="19" w:name="_Toc387972549"/>
      <w:bookmarkStart w:id="20" w:name="_Toc387973868"/>
      <w:bookmarkStart w:id="21" w:name="_Toc387973912"/>
      <w:bookmarkStart w:id="22" w:name="_Toc387973960"/>
      <w:bookmarkStart w:id="23" w:name="_Toc387973994"/>
      <w:bookmarkStart w:id="24" w:name="_Toc387974268"/>
      <w:bookmarkStart w:id="25" w:name="_Toc387974525"/>
      <w:bookmarkStart w:id="26" w:name="_Toc387985613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:rsidR="00397BE1" w:rsidRPr="00971245" w:rsidRDefault="00397BE1" w:rsidP="00971245">
      <w:pPr>
        <w:ind w:left="709"/>
        <w:jc w:val="center"/>
        <w:rPr>
          <w:lang w:val="en-US"/>
        </w:rPr>
      </w:pPr>
    </w:p>
    <w:p w:rsidR="00397BE1" w:rsidRPr="00971245" w:rsidRDefault="00397BE1" w:rsidP="00BF3A5F">
      <w:pPr>
        <w:pStyle w:val="ListParagraph"/>
        <w:numPr>
          <w:ilvl w:val="1"/>
          <w:numId w:val="21"/>
        </w:numPr>
        <w:spacing w:after="0"/>
        <w:jc w:val="both"/>
        <w:outlineLvl w:val="1"/>
        <w:rPr>
          <w:b/>
          <w:szCs w:val="28"/>
          <w:highlight w:val="yellow"/>
        </w:rPr>
      </w:pPr>
      <w:bookmarkStart w:id="27" w:name="_Toc355953641"/>
      <w:bookmarkStart w:id="28" w:name="_Toc387985614"/>
      <w:r w:rsidRPr="00971245">
        <w:rPr>
          <w:b/>
          <w:szCs w:val="28"/>
          <w:highlight w:val="yellow"/>
        </w:rPr>
        <w:t>Розробка паралельного математичного алгоритму</w:t>
      </w:r>
      <w:bookmarkEnd w:id="27"/>
      <w:bookmarkEnd w:id="28"/>
    </w:p>
    <w:p w:rsidR="00397BE1" w:rsidRDefault="00397BE1" w:rsidP="00EB5549">
      <w:pPr>
        <w:ind w:firstLine="567"/>
        <w:jc w:val="both"/>
      </w:pPr>
      <w:r>
        <w:t>Згідно з технічним завданням необхідно розробити паралельний алгоритм. Його можна розділити на наступні етапи:</w:t>
      </w:r>
    </w:p>
    <w:p w:rsidR="00397BE1" w:rsidRPr="00D90520" w:rsidRDefault="00397BE1" w:rsidP="00FA7625">
      <w:pPr>
        <w:pStyle w:val="ListParagraph"/>
        <w:numPr>
          <w:ilvl w:val="0"/>
          <w:numId w:val="34"/>
        </w:numPr>
        <w:spacing w:line="276" w:lineRule="auto"/>
        <w:rPr>
          <w:szCs w:val="28"/>
        </w:rPr>
      </w:pP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30" type="#_x0000_t75" style="width:69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5531E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5531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(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31" type="#_x0000_t75" style="width:69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5531E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5531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(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490353">
        <w:rPr>
          <w:szCs w:val="28"/>
        </w:rPr>
        <w:fldChar w:fldCharType="end"/>
      </w:r>
      <w:r w:rsidRPr="00FA7625">
        <w:rPr>
          <w:szCs w:val="28"/>
        </w:rPr>
        <w:t>, i = 1..P</w:t>
      </w:r>
    </w:p>
    <w:p w:rsidR="00397BE1" w:rsidRPr="00D90520" w:rsidRDefault="00397BE1" w:rsidP="00FA7625">
      <w:pPr>
        <w:pStyle w:val="ListParagraph"/>
        <w:numPr>
          <w:ilvl w:val="0"/>
          <w:numId w:val="34"/>
        </w:numPr>
        <w:spacing w:line="276" w:lineRule="auto"/>
        <w:rPr>
          <w:szCs w:val="28"/>
        </w:rPr>
      </w:pP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32" type="#_x0000_t75" style="width:52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EF6D94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F6D94&quot;&gt;&lt;m:oMathPara&gt;&lt;m:oMath&gt;&lt;m:r&gt;&lt;w:rPr&gt;&lt;w:rFonts w:ascii=&quot;Cambria Math&quot; w:h-ansi=&quot;Cambria Math&quot;/&gt;&lt;wx:font wx:val=&quot;Cambria Math&quot;/&gt;&lt;w:i/&gt;&lt;w:sz-cs w:val=&quot;28&quot;/&gt;&lt;/w:rPr&gt;&lt;m:t&gt;d=d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33" type="#_x0000_t75" style="width:52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EF6D94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F6D94&quot;&gt;&lt;m:oMathPara&gt;&lt;m:oMath&gt;&lt;m:r&gt;&lt;w:rPr&gt;&lt;w:rFonts w:ascii=&quot;Cambria Math&quot; w:h-ansi=&quot;Cambria Math&quot;/&gt;&lt;wx:font wx:val=&quot;Cambria Math&quot;/&gt;&lt;w:i/&gt;&lt;w:sz-cs w:val=&quot;28&quot;/&gt;&lt;/w:rPr&gt;&lt;m:t&gt;d=d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8B7EA9" w:rsidRDefault="00397BE1" w:rsidP="00FA7625">
      <w:pPr>
        <w:pStyle w:val="ListParagraph"/>
        <w:numPr>
          <w:ilvl w:val="0"/>
          <w:numId w:val="34"/>
        </w:numPr>
        <w:spacing w:line="276" w:lineRule="auto"/>
        <w:rPr>
          <w:szCs w:val="28"/>
        </w:rPr>
      </w:pP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34" type="#_x0000_t75" style="width:16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C7C8D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C7C8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d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E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 + a*K*(MO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MT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35" type="#_x0000_t75" style="width:16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C7C8D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C7C8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Z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d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E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 + a*K*(MO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MT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F6360C" w:rsidRDefault="00397BE1" w:rsidP="00FA7625">
      <w:pPr>
        <w:ind w:firstLine="360"/>
        <w:rPr>
          <w:szCs w:val="28"/>
        </w:rPr>
      </w:pPr>
      <w:r w:rsidRPr="008B7EA9">
        <w:rPr>
          <w:szCs w:val="28"/>
        </w:rPr>
        <w:t xml:space="preserve">СР: </w:t>
      </w:r>
      <w:r>
        <w:rPr>
          <w:szCs w:val="28"/>
        </w:rPr>
        <w:t>a</w:t>
      </w:r>
      <w:r w:rsidRPr="00F6360C">
        <w:rPr>
          <w:szCs w:val="28"/>
        </w:rPr>
        <w:t xml:space="preserve">, </w:t>
      </w:r>
      <w:r>
        <w:rPr>
          <w:szCs w:val="28"/>
        </w:rPr>
        <w:t>d</w:t>
      </w:r>
      <w:r w:rsidRPr="00F6360C">
        <w:rPr>
          <w:szCs w:val="28"/>
        </w:rPr>
        <w:t xml:space="preserve">, </w:t>
      </w:r>
      <w:r>
        <w:rPr>
          <w:szCs w:val="28"/>
        </w:rPr>
        <w:t>K</w:t>
      </w:r>
      <w:r w:rsidRPr="00F6360C">
        <w:rPr>
          <w:szCs w:val="28"/>
        </w:rPr>
        <w:t>,</w:t>
      </w:r>
      <w:r>
        <w:rPr>
          <w:szCs w:val="28"/>
        </w:rPr>
        <w:t>MO</w:t>
      </w:r>
      <w:r w:rsidRPr="00F6360C">
        <w:rPr>
          <w:szCs w:val="28"/>
        </w:rPr>
        <w:t>.</w:t>
      </w:r>
    </w:p>
    <w:p w:rsidR="00397BE1" w:rsidRDefault="00397BE1" w:rsidP="00EB5549">
      <w:pPr>
        <w:jc w:val="both"/>
      </w:pPr>
    </w:p>
    <w:p w:rsidR="00397BE1" w:rsidRDefault="00397BE1" w:rsidP="00EB5549">
      <w:pPr>
        <w:jc w:val="both"/>
      </w:pPr>
      <w:r>
        <w:t>Пояснення до використовуваних констант:</w:t>
      </w:r>
    </w:p>
    <w:p w:rsidR="00397BE1" w:rsidRPr="000E578F" w:rsidRDefault="00397BE1" w:rsidP="00EB5549">
      <w:pPr>
        <w:pStyle w:val="ListParagraph"/>
        <w:numPr>
          <w:ilvl w:val="0"/>
          <w:numId w:val="12"/>
        </w:numPr>
        <w:spacing w:after="0"/>
        <w:ind w:left="709" w:hanging="567"/>
        <w:jc w:val="both"/>
        <w:rPr>
          <w:szCs w:val="28"/>
        </w:rPr>
      </w:pPr>
      <w:r w:rsidRPr="000E578F">
        <w:rPr>
          <w:position w:val="-6"/>
        </w:rPr>
        <w:object w:dxaOrig="300" w:dyaOrig="300">
          <v:shape id="_x0000_i1036" type="#_x0000_t75" style="width:15pt;height:15pt" o:ole="">
            <v:imagedata r:id="rId14" o:title=""/>
          </v:shape>
          <o:OLEObject Type="Embed" ProgID="Equation.DSMT4" ShapeID="_x0000_i1036" DrawAspect="Content" ObjectID="_1491849106" r:id="rId15"/>
        </w:object>
      </w:r>
      <w:r w:rsidRPr="000E578F">
        <w:rPr>
          <w:szCs w:val="28"/>
        </w:rPr>
        <w:t xml:space="preserve"> –  розмірність векторів і матриць;</w:t>
      </w:r>
    </w:p>
    <w:p w:rsidR="00397BE1" w:rsidRPr="000E578F" w:rsidRDefault="00397BE1" w:rsidP="00EB5549">
      <w:pPr>
        <w:pStyle w:val="ListParagraph"/>
        <w:numPr>
          <w:ilvl w:val="0"/>
          <w:numId w:val="12"/>
        </w:numPr>
        <w:spacing w:after="0"/>
        <w:ind w:left="709" w:hanging="567"/>
        <w:jc w:val="both"/>
        <w:rPr>
          <w:szCs w:val="28"/>
        </w:rPr>
      </w:pPr>
      <w:r w:rsidRPr="000E578F">
        <w:rPr>
          <w:position w:val="-4"/>
        </w:rPr>
        <w:object w:dxaOrig="260" w:dyaOrig="279">
          <v:shape id="_x0000_i1037" type="#_x0000_t75" style="width:15pt;height:15pt" o:ole="">
            <v:imagedata r:id="rId16" o:title=""/>
          </v:shape>
          <o:OLEObject Type="Embed" ProgID="Equation.DSMT4" ShapeID="_x0000_i1037" DrawAspect="Content" ObjectID="_1491849107" r:id="rId17"/>
        </w:object>
      </w:r>
      <w:r w:rsidRPr="000E578F">
        <w:rPr>
          <w:szCs w:val="28"/>
        </w:rPr>
        <w:t xml:space="preserve"> –  кількість ядер;</w:t>
      </w:r>
    </w:p>
    <w:p w:rsidR="00397BE1" w:rsidRDefault="00397BE1" w:rsidP="00EB5549">
      <w:pPr>
        <w:pStyle w:val="ListBullet3"/>
        <w:numPr>
          <w:ilvl w:val="0"/>
          <w:numId w:val="12"/>
        </w:numPr>
        <w:spacing w:after="0"/>
        <w:ind w:left="709" w:hanging="567"/>
        <w:jc w:val="both"/>
        <w:rPr>
          <w:szCs w:val="28"/>
        </w:rPr>
      </w:pP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38" type="#_x0000_t75" style="width:41.25pt;height:35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0730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2073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H=&lt;/m:t&gt;&lt;/m:r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N&lt;/m:t&gt;&lt;/m:r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P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39" type="#_x0000_t75" style="width:41.25pt;height:35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0730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20730&quot;&gt;&lt;m:oMathPara&gt;&lt;m:oMath&gt;&lt;m:r&gt;&lt;w:rPr&gt;&lt;w:rFonts w:ascii=&quot;Cambria Math&quot; w:h-ansi=&quot;Cambria Math&quot;/&gt;&lt;wx:font wx:val=&quot;Cambria Math&quot;/&gt;&lt;w:i/&gt;&lt;w:sz w:val=&quot;32&quot;/&gt;&lt;w:sz-cs w:val=&quot;32&quot;/&gt;&lt;/w:rPr&gt;&lt;m:t&gt;H=&lt;/m:t&gt;&lt;/m:r&gt;&lt;m:f&gt;&lt;m:fPr&gt;&lt;m:ctrlPr&gt;&lt;w:rPr&gt;&lt;w:rFonts w:ascii=&quot;Cambria Math&quot; w:h-ansi=&quot;Cambria Math&quot;/&gt;&lt;wx:font wx:val=&quot;Cambria Math&quot;/&gt;&lt;w:i/&gt;&lt;w:sz w:val=&quot;32&quot;/&gt;&lt;w:sz-cs w:val=&quot;32&quot;/&gt;&lt;/w:rPr&gt;&lt;/m:ctrlPr&gt;&lt;/m:fPr&gt;&lt;m:num&gt;&lt;m:r&gt;&lt;w:rPr&gt;&lt;w:rFonts w:ascii=&quot;Cambria Math&quot; w:h-ansi=&quot;Cambria Math&quot;/&gt;&lt;wx:font wx:val=&quot;Cambria Math&quot;/&gt;&lt;w:i/&gt;&lt;w:sz w:val=&quot;32&quot;/&gt;&lt;w:sz-cs w:val=&quot;32&quot;/&gt;&lt;/w:rPr&gt;&lt;m:t&gt;N&lt;/m:t&gt;&lt;/m:r&gt;&lt;/m:num&gt;&lt;m:den&gt;&lt;m:r&gt;&lt;w:rPr&gt;&lt;w:rFonts w:ascii=&quot;Cambria Math&quot; w:h-ansi=&quot;Cambria Math&quot;/&gt;&lt;wx:font wx:val=&quot;Cambria Math&quot;/&gt;&lt;w:i/&gt;&lt;w:sz w:val=&quot;32&quot;/&gt;&lt;w:sz-cs w:val=&quot;32&quot;/&gt;&lt;/w:rPr&gt;&lt;m:t&gt;P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>.</w:t>
      </w:r>
    </w:p>
    <w:p w:rsidR="00397BE1" w:rsidRPr="00DE4B94" w:rsidRDefault="00397BE1" w:rsidP="006921C5">
      <w:pPr>
        <w:pStyle w:val="ListBullet3"/>
        <w:numPr>
          <w:ilvl w:val="0"/>
          <w:numId w:val="0"/>
        </w:numPr>
        <w:spacing w:after="0"/>
        <w:ind w:left="1080" w:hanging="360"/>
        <w:jc w:val="both"/>
        <w:rPr>
          <w:b/>
          <w:szCs w:val="28"/>
          <w:lang w:val="en-US"/>
        </w:rPr>
      </w:pPr>
    </w:p>
    <w:p w:rsidR="00397BE1" w:rsidRPr="00971245" w:rsidRDefault="00397BE1" w:rsidP="00BF3A5F">
      <w:pPr>
        <w:pStyle w:val="ListParagraph"/>
        <w:numPr>
          <w:ilvl w:val="1"/>
          <w:numId w:val="21"/>
        </w:numPr>
        <w:spacing w:after="0"/>
        <w:jc w:val="both"/>
        <w:outlineLvl w:val="1"/>
        <w:rPr>
          <w:b/>
          <w:szCs w:val="28"/>
          <w:highlight w:val="yellow"/>
        </w:rPr>
      </w:pPr>
      <w:bookmarkStart w:id="29" w:name="_Toc355953642"/>
      <w:bookmarkStart w:id="30" w:name="_Toc387985615"/>
      <w:r w:rsidRPr="00971245">
        <w:rPr>
          <w:b/>
          <w:szCs w:val="28"/>
          <w:highlight w:val="yellow"/>
        </w:rPr>
        <w:t>Розробка алгоритмів процесів</w:t>
      </w:r>
      <w:bookmarkEnd w:id="29"/>
      <w:bookmarkEnd w:id="30"/>
    </w:p>
    <w:p w:rsidR="00397BE1" w:rsidRPr="005D7A4B" w:rsidRDefault="00397BE1" w:rsidP="005D7A4B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w:r w:rsidRPr="00490353">
        <w:rPr>
          <w:b/>
          <w:szCs w:val="28"/>
        </w:rPr>
        <w:fldChar w:fldCharType="begin"/>
      </w:r>
      <w:r w:rsidRPr="00490353">
        <w:rPr>
          <w:b/>
          <w:szCs w:val="28"/>
        </w:rPr>
        <w:instrText xml:space="preserve"> QUOTE </w:instrText>
      </w:r>
      <w:r w:rsidRPr="00490353">
        <w:pict>
          <v:shape id="_x0000_i1040" type="#_x0000_t75" style="width:21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3F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F13F8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490353">
        <w:rPr>
          <w:b/>
          <w:szCs w:val="28"/>
        </w:rPr>
        <w:instrText xml:space="preserve"> </w:instrText>
      </w:r>
      <w:r w:rsidRPr="00490353">
        <w:rPr>
          <w:b/>
          <w:szCs w:val="28"/>
        </w:rPr>
        <w:fldChar w:fldCharType="separate"/>
      </w:r>
      <w:r w:rsidRPr="00490353">
        <w:pict>
          <v:shape id="_x0000_i1041" type="#_x0000_t75" style="width:21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3F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F13F8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490353">
        <w:rPr>
          <w:b/>
          <w:szCs w:val="28"/>
        </w:rPr>
        <w:fldChar w:fldCharType="end"/>
      </w:r>
      <w:r w:rsidRPr="005D7A4B">
        <w:rPr>
          <w:b/>
          <w:szCs w:val="28"/>
        </w:rPr>
        <w:t>:</w:t>
      </w:r>
    </w:p>
    <w:p w:rsidR="00397BE1" w:rsidRPr="005D7A4B" w:rsidRDefault="00397BE1" w:rsidP="00BF3A5F">
      <w:pPr>
        <w:pStyle w:val="ListParagraph"/>
        <w:numPr>
          <w:ilvl w:val="0"/>
          <w:numId w:val="17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>Введення</w:t>
      </w:r>
      <w:r w:rsidRPr="00DA6A23">
        <w:rPr>
          <w:szCs w:val="28"/>
          <w:lang/>
        </w:rPr>
        <w:t xml:space="preserve"> </w:t>
      </w:r>
      <w:bookmarkStart w:id="31" w:name="OLE_LINK1"/>
      <w:bookmarkStart w:id="32" w:name="OLE_LINK2"/>
      <w:bookmarkStart w:id="33" w:name="OLE_LINK3"/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</w:t>
      </w:r>
      <w:bookmarkEnd w:id="31"/>
      <w:bookmarkEnd w:id="32"/>
      <w:bookmarkEnd w:id="33"/>
      <w:r>
        <w:rPr>
          <w:i/>
          <w:szCs w:val="28"/>
          <w:lang w:val="en-US"/>
        </w:rPr>
        <w:t>T</w:t>
      </w:r>
      <w:r w:rsidRPr="00DA6A23">
        <w:rPr>
          <w:szCs w:val="28"/>
          <w:lang/>
        </w:rPr>
        <w:t>.</w:t>
      </w:r>
    </w:p>
    <w:p w:rsidR="00397BE1" w:rsidRPr="006921C5" w:rsidRDefault="00397BE1" w:rsidP="00BF3A5F">
      <w:pPr>
        <w:pStyle w:val="ListParagraph"/>
        <w:numPr>
          <w:ilvl w:val="0"/>
          <w:numId w:val="17"/>
        </w:numPr>
        <w:spacing w:after="0"/>
        <w:ind w:left="1843" w:hanging="567"/>
        <w:rPr>
          <w:szCs w:val="28"/>
        </w:rPr>
      </w:pPr>
      <w:bookmarkStart w:id="34" w:name="OLE_LINK4"/>
      <w:r w:rsidRPr="005D7A4B">
        <w:rPr>
          <w:szCs w:val="28"/>
        </w:rPr>
        <w:t xml:space="preserve">Передати </w:t>
      </w:r>
      <w:bookmarkStart w:id="35" w:name="OLE_LINK11"/>
      <w:bookmarkStart w:id="36" w:name="OLE_LINK12"/>
      <w:bookmarkStart w:id="37" w:name="OLE_LINK13"/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>в</w:t>
      </w:r>
      <w:bookmarkEnd w:id="35"/>
      <w:bookmarkEnd w:id="36"/>
      <w:bookmarkEnd w:id="37"/>
      <w:r w:rsidRPr="005D7A4B">
        <w:rPr>
          <w:szCs w:val="28"/>
        </w:rPr>
        <w:t xml:space="preserve"> </w:t>
      </w:r>
      <w:r w:rsidRPr="00DA6A23">
        <w:rPr>
          <w:i/>
          <w:szCs w:val="28"/>
          <w:lang w:val="en-US"/>
        </w:rPr>
        <w:t>T</w:t>
      </w:r>
      <w:r w:rsidRPr="00DA6A23">
        <w:rPr>
          <w:i/>
          <w:szCs w:val="28"/>
          <w:vertAlign w:val="subscript"/>
          <w:lang/>
        </w:rPr>
        <w:t>2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4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2769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5276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43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2769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5276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6921C5" w:rsidRDefault="00397BE1" w:rsidP="00BF3A5F">
      <w:pPr>
        <w:pStyle w:val="ListParagraph"/>
        <w:numPr>
          <w:ilvl w:val="0"/>
          <w:numId w:val="17"/>
        </w:numPr>
        <w:spacing w:after="0"/>
        <w:ind w:left="1843" w:hanging="567"/>
        <w:rPr>
          <w:szCs w:val="28"/>
        </w:rPr>
      </w:pPr>
      <w:bookmarkStart w:id="38" w:name="OLE_LINK20"/>
      <w:bookmarkStart w:id="39" w:name="OLE_LINK21"/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/>
        </w:rPr>
        <w:t>1,2</w:t>
      </w:r>
      <w:r w:rsidRPr="005D7A4B">
        <w:rPr>
          <w:szCs w:val="28"/>
        </w:rPr>
        <w:t>.</w:t>
      </w:r>
    </w:p>
    <w:p w:rsidR="00397BE1" w:rsidRDefault="00397BE1" w:rsidP="00BF3A5F">
      <w:pPr>
        <w:pStyle w:val="ListParagraph"/>
        <w:numPr>
          <w:ilvl w:val="0"/>
          <w:numId w:val="17"/>
        </w:numPr>
        <w:spacing w:after="0"/>
        <w:ind w:left="1843" w:hanging="567"/>
        <w:rPr>
          <w:szCs w:val="28"/>
        </w:rPr>
      </w:pPr>
      <w:bookmarkStart w:id="40" w:name="OLE_LINK29"/>
      <w:bookmarkStart w:id="41" w:name="OLE_LINK30"/>
      <w:bookmarkStart w:id="42" w:name="OLE_LINK31"/>
      <w:bookmarkEnd w:id="34"/>
      <w:bookmarkEnd w:id="38"/>
      <w:bookmarkEnd w:id="39"/>
      <w:r w:rsidRPr="005D7A4B">
        <w:rPr>
          <w:szCs w:val="28"/>
        </w:rPr>
        <w:t xml:space="preserve">Прийняти </w:t>
      </w:r>
      <w:bookmarkEnd w:id="40"/>
      <w:bookmarkEnd w:id="41"/>
      <w:bookmarkEnd w:id="42"/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44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43BC6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43BC6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45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43BC6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43BC6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4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0FD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90FD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47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0FD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90FD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5D7A4B" w:rsidRDefault="00397BE1" w:rsidP="00BF3A5F">
      <w:pPr>
        <w:pStyle w:val="ListParagraph"/>
        <w:numPr>
          <w:ilvl w:val="0"/>
          <w:numId w:val="17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48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06AD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06AD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49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06AD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06AD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50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9F1CDB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F1CD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51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9F1CDB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F1CD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8318C4" w:rsidRDefault="00397BE1" w:rsidP="008318C4">
      <w:pPr>
        <w:pStyle w:val="ListParagraph"/>
        <w:numPr>
          <w:ilvl w:val="0"/>
          <w:numId w:val="17"/>
        </w:numPr>
        <w:spacing w:after="0"/>
        <w:ind w:left="1800" w:hanging="567"/>
        <w:rPr>
          <w:i/>
          <w:szCs w:val="28"/>
          <w:lang w:val="en-US"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 w:val="en-US"/>
        </w:rPr>
        <w:fldChar w:fldCharType="begin"/>
      </w:r>
      <w:r w:rsidRPr="00490353">
        <w:rPr>
          <w:szCs w:val="28"/>
          <w:lang w:val="en-US"/>
        </w:rPr>
        <w:instrText xml:space="preserve"> QUOTE </w:instrText>
      </w:r>
      <w:r w:rsidRPr="00490353">
        <w:pict>
          <v:shape id="_x0000_i1052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9E4AFA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E4AF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 w:val="en-US"/>
        </w:rPr>
        <w:instrText xml:space="preserve"> </w:instrText>
      </w:r>
      <w:r w:rsidRPr="00490353">
        <w:rPr>
          <w:szCs w:val="28"/>
          <w:lang w:val="en-US"/>
        </w:rPr>
        <w:fldChar w:fldCharType="separate"/>
      </w:r>
      <w:r w:rsidRPr="00490353">
        <w:pict>
          <v:shape id="_x0000_i1053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9E4AFA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E4AF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 w:val="en-US"/>
        </w:rPr>
        <w:fldChar w:fldCharType="end"/>
      </w:r>
    </w:p>
    <w:p w:rsidR="00397BE1" w:rsidRDefault="00397BE1" w:rsidP="00FB1900">
      <w:pPr>
        <w:pStyle w:val="ListParagraph"/>
        <w:numPr>
          <w:ilvl w:val="0"/>
          <w:numId w:val="17"/>
        </w:numPr>
        <w:spacing w:after="0"/>
        <w:ind w:left="1800" w:hanging="540"/>
        <w:rPr>
          <w:szCs w:val="28"/>
        </w:rPr>
      </w:pPr>
      <w:bookmarkStart w:id="43" w:name="OLE_LINK27"/>
      <w:bookmarkStart w:id="44" w:name="OLE_LINK28"/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54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67F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267F7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55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67F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267F7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5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2EBD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2EB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57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2EBD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2EB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FB1900">
      <w:pPr>
        <w:pStyle w:val="ListParagraph"/>
        <w:numPr>
          <w:ilvl w:val="0"/>
          <w:numId w:val="17"/>
        </w:numPr>
        <w:spacing w:after="0"/>
        <w:ind w:left="1800" w:hanging="540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58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46C9B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46C9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59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46C9B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46C9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FB1900">
      <w:pPr>
        <w:pStyle w:val="ListParagraph"/>
        <w:numPr>
          <w:ilvl w:val="0"/>
          <w:numId w:val="17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60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5F7268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F7268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61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5F7268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F7268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6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6422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642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63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6422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642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0A7D4F" w:rsidRDefault="00397BE1" w:rsidP="00FB1900">
      <w:pPr>
        <w:pStyle w:val="ListParagraph"/>
        <w:numPr>
          <w:ilvl w:val="0"/>
          <w:numId w:val="17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рийня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64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4B11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4B11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65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4B11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4B11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6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560D3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560D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67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560D3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560D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bookmarkEnd w:id="43"/>
    <w:bookmarkEnd w:id="44"/>
    <w:p w:rsidR="00397BE1" w:rsidRPr="005D7A4B" w:rsidRDefault="00397BE1" w:rsidP="00FB1900">
      <w:pPr>
        <w:pStyle w:val="ListParagraph"/>
        <w:numPr>
          <w:ilvl w:val="0"/>
          <w:numId w:val="17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397BE1" w:rsidRPr="00DA6A23" w:rsidRDefault="00397BE1" w:rsidP="005D7A4B">
      <w:pPr>
        <w:pStyle w:val="ListParagraph"/>
        <w:ind w:left="1843" w:hanging="567"/>
        <w:rPr>
          <w:i/>
          <w:szCs w:val="28"/>
          <w:lang w:val="en-US"/>
        </w:rPr>
      </w:pPr>
      <w:r w:rsidRPr="00490353">
        <w:pict>
          <v:shape id="_x0000_i1068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E6B4A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E6B4A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*C)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</w:p>
    <w:p w:rsidR="00397BE1" w:rsidRPr="00B915C1" w:rsidRDefault="00397BE1" w:rsidP="008318C4">
      <w:pPr>
        <w:pStyle w:val="ListParagraph"/>
        <w:numPr>
          <w:ilvl w:val="0"/>
          <w:numId w:val="17"/>
        </w:numPr>
        <w:spacing w:after="0"/>
        <w:rPr>
          <w:szCs w:val="28"/>
        </w:rPr>
      </w:pPr>
      <w:bookmarkStart w:id="45" w:name="OLE_LINK37"/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69" type="#_x0000_t75" style="width:37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250D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250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2)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70" type="#_x0000_t75" style="width:37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250D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250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(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P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2)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71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4414A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4414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7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4414A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4414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2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8318C4">
      <w:pPr>
        <w:pStyle w:val="ListParagraph"/>
        <w:numPr>
          <w:ilvl w:val="0"/>
          <w:numId w:val="17"/>
        </w:numPr>
        <w:spacing w:after="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73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64E5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464E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74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64E5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464E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75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47CA2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47C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7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47CA2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47C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bookmarkEnd w:id="45"/>
    <w:p w:rsidR="00397BE1" w:rsidRPr="005D7A4B" w:rsidRDefault="00397BE1" w:rsidP="008318C4">
      <w:pPr>
        <w:pStyle w:val="ListParagraph"/>
        <w:numPr>
          <w:ilvl w:val="0"/>
          <w:numId w:val="17"/>
        </w:numPr>
        <w:spacing w:after="0"/>
        <w:rPr>
          <w:szCs w:val="28"/>
        </w:rPr>
      </w:pPr>
      <w:r w:rsidRPr="005D7A4B">
        <w:rPr>
          <w:szCs w:val="28"/>
        </w:rPr>
        <w:t xml:space="preserve">Виведення </w:t>
      </w:r>
      <w:r w:rsidRPr="005D7A4B">
        <w:rPr>
          <w:i/>
          <w:szCs w:val="28"/>
          <w:lang w:val="en-US"/>
        </w:rPr>
        <w:t>A</w:t>
      </w:r>
      <w:r w:rsidRPr="005D7A4B">
        <w:rPr>
          <w:szCs w:val="28"/>
          <w:lang w:val="en-US"/>
        </w:rPr>
        <w:t>.</w:t>
      </w:r>
    </w:p>
    <w:p w:rsidR="00397BE1" w:rsidRPr="005D7A4B" w:rsidRDefault="00397BE1" w:rsidP="005D7A4B">
      <w:pPr>
        <w:rPr>
          <w:szCs w:val="28"/>
          <w:lang w:val="en-US"/>
        </w:rPr>
      </w:pPr>
    </w:p>
    <w:p w:rsidR="00397BE1" w:rsidRPr="005D7A4B" w:rsidRDefault="00397BE1" w:rsidP="009C7117">
      <w:pPr>
        <w:pStyle w:val="ListParagraph"/>
        <w:ind w:left="709"/>
        <w:rPr>
          <w:szCs w:val="28"/>
        </w:rPr>
      </w:pPr>
      <w:bookmarkStart w:id="46" w:name="OLE_LINK5"/>
      <w:r w:rsidRPr="005D7A4B">
        <w:rPr>
          <w:b/>
          <w:szCs w:val="28"/>
        </w:rPr>
        <w:t xml:space="preserve">Задача </w:t>
      </w:r>
      <w:r w:rsidRPr="00490353">
        <w:rPr>
          <w:b/>
          <w:szCs w:val="28"/>
        </w:rPr>
        <w:fldChar w:fldCharType="begin"/>
      </w:r>
      <w:r w:rsidRPr="00490353">
        <w:rPr>
          <w:b/>
          <w:szCs w:val="28"/>
        </w:rPr>
        <w:instrText xml:space="preserve"> QUOTE </w:instrText>
      </w:r>
      <w:r w:rsidRPr="00490353">
        <w:pict>
          <v:shape id="_x0000_i1077" type="#_x0000_t75" style="width:124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749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54749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l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l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Pr="00490353">
        <w:rPr>
          <w:b/>
          <w:szCs w:val="28"/>
        </w:rPr>
        <w:instrText xml:space="preserve"> </w:instrText>
      </w:r>
      <w:r w:rsidRPr="00490353">
        <w:rPr>
          <w:b/>
          <w:szCs w:val="28"/>
        </w:rPr>
        <w:fldChar w:fldCharType="separate"/>
      </w:r>
      <w:r w:rsidRPr="00490353">
        <w:pict>
          <v:shape id="_x0000_i1078" type="#_x0000_t75" style="width:124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749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54749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l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l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Pr="00490353">
        <w:rPr>
          <w:b/>
          <w:szCs w:val="28"/>
        </w:rPr>
        <w:fldChar w:fldCharType="end"/>
      </w:r>
      <w:r w:rsidRPr="005D7A4B">
        <w:rPr>
          <w:b/>
          <w:szCs w:val="28"/>
        </w:rPr>
        <w:t>:</w:t>
      </w:r>
    </w:p>
    <w:p w:rsidR="00397BE1" w:rsidRPr="005D7A4B" w:rsidRDefault="00397BE1" w:rsidP="00FB1900">
      <w:pPr>
        <w:pStyle w:val="ListParagraph"/>
        <w:numPr>
          <w:ilvl w:val="0"/>
          <w:numId w:val="36"/>
        </w:numPr>
        <w:spacing w:after="0"/>
        <w:rPr>
          <w:szCs w:val="28"/>
        </w:rPr>
      </w:pPr>
      <w:r w:rsidRPr="009C7117">
        <w:rPr>
          <w:szCs w:val="28"/>
        </w:rPr>
        <w:t xml:space="preserve">   </w:t>
      </w:r>
      <w:bookmarkEnd w:id="46"/>
      <w:r w:rsidRPr="005D7A4B">
        <w:rPr>
          <w:szCs w:val="28"/>
        </w:rPr>
        <w:t>П</w:t>
      </w:r>
      <w:r>
        <w:rPr>
          <w:szCs w:val="28"/>
        </w:rPr>
        <w:t>рийняти</w:t>
      </w:r>
      <w:r w:rsidRPr="005D7A4B">
        <w:rPr>
          <w:szCs w:val="28"/>
        </w:rPr>
        <w:t xml:space="preserve"> </w:t>
      </w:r>
      <w:r>
        <w:rPr>
          <w:i/>
          <w:szCs w:val="28"/>
          <w:lang w:val="en-US"/>
        </w:rPr>
        <w:t>E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α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FB1900">
        <w:rPr>
          <w:i/>
          <w:szCs w:val="28"/>
        </w:rPr>
        <w:t xml:space="preserve"> </w:t>
      </w:r>
      <w:r w:rsidRPr="005D7A4B">
        <w:rPr>
          <w:szCs w:val="28"/>
        </w:rPr>
        <w:t>в</w:t>
      </w:r>
      <w:r>
        <w:rPr>
          <w:szCs w:val="28"/>
          <w:lang w:val="en-US"/>
        </w:rPr>
        <w:t>i</w:t>
      </w:r>
      <w:r w:rsidRPr="00FB1900">
        <w:rPr>
          <w:szCs w:val="28"/>
        </w:rPr>
        <w:t>д</w:t>
      </w:r>
      <w:r w:rsidRPr="005D7A4B">
        <w:rPr>
          <w:szCs w:val="28"/>
        </w:rPr>
        <w:t xml:space="preserve">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FB1900">
        <w:rPr>
          <w:i/>
          <w:szCs w:val="28"/>
          <w:vertAlign w:val="subscript"/>
        </w:rPr>
        <w:t>-1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79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0858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3085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80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0858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3085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6921C5" w:rsidRDefault="00397BE1" w:rsidP="00FB1900">
      <w:pPr>
        <w:pStyle w:val="ListParagraph"/>
        <w:numPr>
          <w:ilvl w:val="0"/>
          <w:numId w:val="36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BF27E3">
        <w:rPr>
          <w:i/>
          <w:szCs w:val="28"/>
          <w:vertAlign w:val="subscript"/>
          <w:lang/>
        </w:rPr>
        <w:t>+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81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1781A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1781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8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1781A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1781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FB1900">
      <w:pPr>
        <w:pStyle w:val="ListParagraph"/>
        <w:numPr>
          <w:ilvl w:val="0"/>
          <w:numId w:val="36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/>
        </w:rPr>
        <w:t>j,2</w:t>
      </w:r>
      <w:r w:rsidRPr="005D7A4B">
        <w:rPr>
          <w:szCs w:val="28"/>
        </w:rPr>
        <w:t>.</w:t>
      </w:r>
    </w:p>
    <w:p w:rsidR="00397BE1" w:rsidRDefault="00397BE1" w:rsidP="00BF27E3">
      <w:pPr>
        <w:pStyle w:val="ListParagraph"/>
        <w:numPr>
          <w:ilvl w:val="0"/>
          <w:numId w:val="36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83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3462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3462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84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3462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3462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85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9575A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9575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86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9575A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9575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6921C5" w:rsidRDefault="00397BE1" w:rsidP="00BF27E3">
      <w:pPr>
        <w:pStyle w:val="ListParagraph"/>
        <w:numPr>
          <w:ilvl w:val="0"/>
          <w:numId w:val="36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087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56D4C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56D4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088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56D4C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56D4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fldChar w:fldCharType="end"/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i/>
          <w:szCs w:val="28"/>
          <w:vertAlign w:val="subscript"/>
          <w:lang/>
        </w:rPr>
        <w:t>-</w:t>
      </w:r>
      <w:r w:rsidRPr="00BF27E3">
        <w:rPr>
          <w:i/>
          <w:szCs w:val="28"/>
          <w:vertAlign w:val="subscript"/>
          <w:lang/>
        </w:rPr>
        <w:t>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89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17A0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917A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90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17A0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917A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27E3" w:rsidRDefault="00397BE1" w:rsidP="00BF27E3">
      <w:pPr>
        <w:pStyle w:val="ListParagraph"/>
        <w:numPr>
          <w:ilvl w:val="0"/>
          <w:numId w:val="36"/>
        </w:numPr>
        <w:spacing w:after="0"/>
        <w:ind w:left="1890" w:hanging="60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91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3E76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23E76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92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3E76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23E76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93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2AE9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2AE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94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2AE9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2AE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FB1900" w:rsidRDefault="00397BE1" w:rsidP="00FB1900">
      <w:pPr>
        <w:pStyle w:val="ListParagraph"/>
        <w:numPr>
          <w:ilvl w:val="0"/>
          <w:numId w:val="36"/>
        </w:numPr>
        <w:spacing w:after="0"/>
        <w:ind w:left="1800" w:hanging="567"/>
        <w:rPr>
          <w:i/>
          <w:szCs w:val="28"/>
          <w:lang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095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C4B77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C4B7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096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C4B77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C4B7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Default="00397BE1" w:rsidP="00FB1900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97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0B5A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80B5A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098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0B5A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80B5A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09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34EDA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34ED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00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34EDA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34ED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FB1900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01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5B2B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5B2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02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5B2B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5B2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BF27E3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03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06A8E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06A8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04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06A8E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06A8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05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4AD1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74AD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06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4AD1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74AD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BF27E3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07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E28BC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E28B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08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E28BC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E28B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BF27E3" w:rsidRDefault="00397BE1" w:rsidP="00BF27E3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09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4104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B4104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10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4104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B4104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11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2C80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2C8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12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2C80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2C8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0A7D4F" w:rsidRDefault="00397BE1" w:rsidP="00FB1900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рийня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13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4069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14069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14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4069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14069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15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4B49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14B4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16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4B49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14B4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5D7A4B" w:rsidRDefault="00397BE1" w:rsidP="00FB1900">
      <w:pPr>
        <w:pStyle w:val="ListParagraph"/>
        <w:numPr>
          <w:ilvl w:val="0"/>
          <w:numId w:val="36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397BE1" w:rsidRPr="00DA6A23" w:rsidRDefault="00397BE1" w:rsidP="00FB1900">
      <w:pPr>
        <w:pStyle w:val="ListParagraph"/>
        <w:ind w:left="1843" w:hanging="567"/>
        <w:rPr>
          <w:i/>
          <w:szCs w:val="28"/>
          <w:lang w:val="en-US"/>
        </w:rPr>
      </w:pPr>
      <w:r w:rsidRPr="00490353">
        <w:pict>
          <v:shape id="_x0000_i1117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859AF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859AF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*C)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</w:p>
    <w:p w:rsidR="00397BE1" w:rsidRPr="00B915C1" w:rsidRDefault="00397BE1" w:rsidP="00FB1900">
      <w:pPr>
        <w:pStyle w:val="ListParagraph"/>
        <w:numPr>
          <w:ilvl w:val="0"/>
          <w:numId w:val="36"/>
        </w:numPr>
        <w:spacing w:after="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18" type="#_x0000_t75" style="width:4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80333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8033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19" type="#_x0000_t75" style="width:4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80333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8033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20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75B56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75B5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21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75B56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75B5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BF3A69">
      <w:pPr>
        <w:pStyle w:val="ListParagraph"/>
        <w:numPr>
          <w:ilvl w:val="0"/>
          <w:numId w:val="36"/>
        </w:numPr>
        <w:spacing w:after="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22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46F8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246F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23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46F8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246F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24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1E1F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E1E1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25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1E1F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E1E1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BF3A69">
      <w:pPr>
        <w:pStyle w:val="ListParagraph"/>
        <w:numPr>
          <w:ilvl w:val="0"/>
          <w:numId w:val="36"/>
        </w:numPr>
        <w:spacing w:after="0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26" type="#_x0000_t75" style="width:60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97B58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97B5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27" type="#_x0000_t75" style="width:60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97B58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97B5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28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05F20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05F2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2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05F20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05F2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3A69" w:rsidRDefault="00397BE1" w:rsidP="00BF3A69">
      <w:pPr>
        <w:pStyle w:val="ListParagraph"/>
        <w:spacing w:after="0"/>
        <w:ind w:left="1647"/>
        <w:rPr>
          <w:szCs w:val="28"/>
        </w:rPr>
      </w:pPr>
    </w:p>
    <w:p w:rsidR="00397BE1" w:rsidRPr="00FB1900" w:rsidRDefault="00397BE1" w:rsidP="00BF3A69">
      <w:pPr>
        <w:pStyle w:val="ListParagraph"/>
        <w:spacing w:after="0"/>
        <w:ind w:left="1647"/>
        <w:rPr>
          <w:szCs w:val="28"/>
        </w:rPr>
      </w:pPr>
    </w:p>
    <w:p w:rsidR="00397BE1" w:rsidRPr="005D7A4B" w:rsidRDefault="00397BE1" w:rsidP="006B2FE5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30" type="#_x0000_t75" style="width:157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6DE9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6DE9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i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/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31" type="#_x0000_t75" style="width:157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6DE9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6DE9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i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/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5D7A4B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</w:rPr>
        <w:t>рийняти</w:t>
      </w:r>
      <w:r w:rsidRPr="005D7A4B">
        <w:rPr>
          <w:szCs w:val="28"/>
        </w:rPr>
        <w:t xml:space="preserve"> </w:t>
      </w:r>
      <w:r>
        <w:rPr>
          <w:i/>
          <w:szCs w:val="28"/>
          <w:lang w:val="en-US"/>
        </w:rPr>
        <w:t>E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α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FB1900">
        <w:rPr>
          <w:i/>
          <w:szCs w:val="28"/>
        </w:rPr>
        <w:t xml:space="preserve"> </w:t>
      </w:r>
      <w:r w:rsidRPr="005D7A4B">
        <w:rPr>
          <w:szCs w:val="28"/>
        </w:rPr>
        <w:t>в</w:t>
      </w:r>
      <w:r>
        <w:rPr>
          <w:szCs w:val="28"/>
          <w:lang w:val="en-US"/>
        </w:rPr>
        <w:t>i</w:t>
      </w:r>
      <w:r w:rsidRPr="00FB1900">
        <w:rPr>
          <w:szCs w:val="28"/>
        </w:rPr>
        <w:t>д</w:t>
      </w:r>
      <w:r w:rsidRPr="005D7A4B">
        <w:rPr>
          <w:szCs w:val="28"/>
        </w:rPr>
        <w:t xml:space="preserve">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FB1900">
        <w:rPr>
          <w:i/>
          <w:szCs w:val="28"/>
          <w:vertAlign w:val="subscript"/>
        </w:rPr>
        <w:t>-1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3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A5868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A586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33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A5868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A586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6921C5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BF27E3">
        <w:rPr>
          <w:i/>
          <w:szCs w:val="28"/>
          <w:vertAlign w:val="subscript"/>
          <w:lang/>
        </w:rPr>
        <w:t>+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34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23423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2342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35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23423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2342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/>
        </w:rPr>
        <w:t>j,2</w:t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36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134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1348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37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134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1348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38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12FF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712F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3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12FF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712F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6921C5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140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C2A1F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C2A1F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141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C2A1F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C2A1F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fldChar w:fldCharType="end"/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i/>
          <w:szCs w:val="28"/>
          <w:vertAlign w:val="subscript"/>
          <w:lang/>
        </w:rPr>
        <w:t>-</w:t>
      </w:r>
      <w:r w:rsidRPr="00BF27E3">
        <w:rPr>
          <w:i/>
          <w:szCs w:val="28"/>
          <w:vertAlign w:val="subscript"/>
          <w:lang/>
        </w:rPr>
        <w:t>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42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C17BE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C17B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43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C17BE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C17B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27E3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44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A4603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A4603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45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A4603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A4603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46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37C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237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47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37C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237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FB1900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i/>
          <w:szCs w:val="28"/>
          <w:lang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148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62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9462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149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62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9462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50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37CDD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37CDD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51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37CDD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37CDD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52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3442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B344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53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3442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B344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54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27A2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827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55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27A2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827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56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2F65F9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F65F9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57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2F65F9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F65F9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58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6328A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6328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59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6328A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6328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60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1EE1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1EE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61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1EE1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1EE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BF27E3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62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4AF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14AF6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63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4AF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14AF6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64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1630E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1630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65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1630E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1630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296346" w:rsidRDefault="00397BE1" w:rsidP="00296346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рийня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66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2E1B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52E1B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67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2E1B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52E1B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68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5A2E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55A2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6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5A2E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55A2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296346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i/>
          <w:szCs w:val="28"/>
          <w:lang/>
        </w:rPr>
      </w:pPr>
      <w:r w:rsidRPr="007D646D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170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0AD3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B0AD3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171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0AD3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B0AD3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Pr="00B915C1" w:rsidRDefault="00397BE1" w:rsidP="007D646D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72" type="#_x0000_t75" style="width:4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543E9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543E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73" type="#_x0000_t75" style="width:49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543E9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543E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74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95826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9582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75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95826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9582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BF3A69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76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7C26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7C2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77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7C26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7C2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78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57E97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57E9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79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57E97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57E9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3A69" w:rsidRDefault="00397BE1" w:rsidP="00BF3A69">
      <w:pPr>
        <w:pStyle w:val="ListParagraph"/>
        <w:numPr>
          <w:ilvl w:val="0"/>
          <w:numId w:val="37"/>
        </w:numPr>
        <w:spacing w:after="0"/>
        <w:ind w:left="1800" w:hanging="513"/>
        <w:rPr>
          <w:szCs w:val="28"/>
        </w:rPr>
      </w:pPr>
      <w:r w:rsidRPr="00BF3A69">
        <w:rPr>
          <w:szCs w:val="28"/>
        </w:rPr>
        <w:t>П</w:t>
      </w:r>
      <w:r w:rsidRPr="00BF3A69">
        <w:rPr>
          <w:szCs w:val="28"/>
          <w:lang/>
        </w:rPr>
        <w:t>ередати</w:t>
      </w:r>
      <w:r w:rsidRPr="00BF3A69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80" type="#_x0000_t75" style="width:60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A7F99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A7F9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81" type="#_x0000_t75" style="width:60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A7F99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A7F9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j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490353">
        <w:rPr>
          <w:szCs w:val="28"/>
        </w:rPr>
        <w:fldChar w:fldCharType="end"/>
      </w:r>
      <w:r w:rsidRPr="00BF3A69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82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3F547E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547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83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3F547E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547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BF3A69">
        <w:rPr>
          <w:szCs w:val="28"/>
        </w:rPr>
        <w:t>.</w:t>
      </w:r>
    </w:p>
    <w:p w:rsidR="00397BE1" w:rsidRPr="005D7A4B" w:rsidRDefault="00397BE1" w:rsidP="007D646D">
      <w:pPr>
        <w:pStyle w:val="ListParagraph"/>
        <w:spacing w:after="0"/>
        <w:ind w:left="1647"/>
        <w:rPr>
          <w:szCs w:val="28"/>
        </w:rPr>
      </w:pPr>
    </w:p>
    <w:p w:rsidR="00397BE1" w:rsidRPr="005D7A4B" w:rsidRDefault="00397BE1" w:rsidP="006741A9">
      <w:pPr>
        <w:pStyle w:val="ListParagraph"/>
        <w:ind w:left="709"/>
        <w:rPr>
          <w:szCs w:val="28"/>
        </w:rPr>
      </w:pPr>
      <w:bookmarkStart w:id="47" w:name="OLE_LINK71"/>
      <w:bookmarkStart w:id="48" w:name="OLE_LINK88"/>
      <w:r w:rsidRPr="005D7A4B">
        <w:rPr>
          <w:b/>
          <w:szCs w:val="28"/>
        </w:rPr>
        <w:t xml:space="preserve">Задача </w:t>
      </w:r>
      <w:r w:rsidRPr="00490353">
        <w:rPr>
          <w:b/>
          <w:szCs w:val="28"/>
        </w:rPr>
        <w:fldChar w:fldCharType="begin"/>
      </w:r>
      <w:r w:rsidRPr="00490353">
        <w:rPr>
          <w:b/>
          <w:szCs w:val="28"/>
        </w:rPr>
        <w:instrText xml:space="preserve"> QUOTE </w:instrText>
      </w:r>
      <w:r w:rsidRPr="00490353">
        <w:pict>
          <v:shape id="_x0000_i1184" type="#_x0000_t75" style="width:76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1E41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C1E41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S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  <w:r w:rsidRPr="00490353">
        <w:rPr>
          <w:b/>
          <w:szCs w:val="28"/>
        </w:rPr>
        <w:instrText xml:space="preserve"> </w:instrText>
      </w:r>
      <w:r w:rsidRPr="00490353">
        <w:rPr>
          <w:b/>
          <w:szCs w:val="28"/>
        </w:rPr>
        <w:fldChar w:fldCharType="separate"/>
      </w:r>
      <w:r w:rsidRPr="00490353">
        <w:pict>
          <v:shape id="_x0000_i1185" type="#_x0000_t75" style="width:76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1E41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C1E41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s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S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+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  <w:r w:rsidRPr="00490353">
        <w:rPr>
          <w:b/>
          <w:szCs w:val="28"/>
        </w:rPr>
        <w:fldChar w:fldCharType="end"/>
      </w:r>
      <w:r w:rsidRPr="005D7A4B">
        <w:rPr>
          <w:b/>
          <w:szCs w:val="28"/>
        </w:rPr>
        <w:t>:</w:t>
      </w:r>
    </w:p>
    <w:p w:rsidR="00397BE1" w:rsidRPr="005D7A4B" w:rsidRDefault="00397BE1" w:rsidP="007D646D">
      <w:pPr>
        <w:pStyle w:val="ListParagraph"/>
        <w:numPr>
          <w:ilvl w:val="0"/>
          <w:numId w:val="38"/>
        </w:numPr>
        <w:spacing w:after="0"/>
        <w:rPr>
          <w:szCs w:val="28"/>
        </w:rPr>
      </w:pPr>
      <w:r w:rsidRPr="009C7117">
        <w:rPr>
          <w:szCs w:val="28"/>
        </w:rPr>
        <w:t xml:space="preserve">   </w:t>
      </w:r>
      <w:bookmarkEnd w:id="47"/>
      <w:bookmarkEnd w:id="48"/>
      <w:r w:rsidRPr="005D7A4B">
        <w:rPr>
          <w:szCs w:val="28"/>
        </w:rPr>
        <w:t>П</w:t>
      </w:r>
      <w:r>
        <w:rPr>
          <w:szCs w:val="28"/>
        </w:rPr>
        <w:t>рийняти</w:t>
      </w:r>
      <w:r w:rsidRPr="005D7A4B">
        <w:rPr>
          <w:szCs w:val="28"/>
        </w:rPr>
        <w:t xml:space="preserve"> </w:t>
      </w:r>
      <w:r>
        <w:rPr>
          <w:i/>
          <w:szCs w:val="28"/>
          <w:lang w:val="en-US"/>
        </w:rPr>
        <w:t>E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α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FB1900">
        <w:rPr>
          <w:i/>
          <w:szCs w:val="28"/>
        </w:rPr>
        <w:t xml:space="preserve"> </w:t>
      </w:r>
      <w:r w:rsidRPr="005D7A4B">
        <w:rPr>
          <w:szCs w:val="28"/>
        </w:rPr>
        <w:t>в</w:t>
      </w:r>
      <w:r>
        <w:rPr>
          <w:szCs w:val="28"/>
          <w:lang w:val="en-US"/>
        </w:rPr>
        <w:t>i</w:t>
      </w:r>
      <w:r w:rsidRPr="00FB1900">
        <w:rPr>
          <w:szCs w:val="28"/>
        </w:rPr>
        <w:t>д</w:t>
      </w:r>
      <w:r w:rsidRPr="005D7A4B">
        <w:rPr>
          <w:szCs w:val="28"/>
        </w:rPr>
        <w:t xml:space="preserve">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FB1900">
        <w:rPr>
          <w:i/>
          <w:szCs w:val="28"/>
          <w:vertAlign w:val="subscript"/>
        </w:rPr>
        <w:t>-1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8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427D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427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87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E427D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E427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6921C5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BF27E3">
        <w:rPr>
          <w:i/>
          <w:szCs w:val="28"/>
          <w:vertAlign w:val="subscript"/>
          <w:lang/>
        </w:rPr>
        <w:t>+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88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0DAC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C0DA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89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0DAC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C0DA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/>
        </w:rPr>
        <w:t>j,2</w:t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90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CF625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F625E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91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CF625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F625E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92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37C3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837C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93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37C3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837C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6921C5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194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3E6F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3E6F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195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3E6F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3E6F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fldChar w:fldCharType="end"/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i/>
          <w:szCs w:val="28"/>
          <w:vertAlign w:val="subscript"/>
          <w:lang/>
        </w:rPr>
        <w:t>-</w:t>
      </w:r>
      <w:r w:rsidRPr="00BF27E3">
        <w:rPr>
          <w:i/>
          <w:szCs w:val="28"/>
          <w:vertAlign w:val="subscript"/>
          <w:lang/>
        </w:rPr>
        <w:t>1</w:t>
      </w:r>
      <w:r w:rsidRPr="00DA6A23">
        <w:rPr>
          <w:i/>
          <w:szCs w:val="28"/>
          <w:vertAlign w:val="subscript"/>
          <w:lang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96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5254B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5254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97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5254B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5254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27E3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198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64DE9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64DE9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199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64DE9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64DE9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00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C21F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C21F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01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C21F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C21F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w:lang w:val=&quot;EN-US&quot;/&gt;&lt;/w:rPr&gt;&lt;m:t&gt;j&lt;/m:t&gt;&lt;/m:r&gt;&lt;m:r&gt;&lt;w:rPr&gt;&lt;w:rFonts w:ascii=&quot;Cambria Math&quot;/&gt;&lt;wx:font wx:val=&quot;Cambria Math&quot;/&gt;&lt;w:i/&gt;&lt;w:sz-cs w:val=&quot;28&quot;/&gt;&lt;/w:rPr&gt;&lt;m:t&gt;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FB1900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i/>
          <w:szCs w:val="28"/>
          <w:lang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202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22E4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22E4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203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D22E4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D22E4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04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E3E10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E3E10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05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E3E10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E3E10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06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531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E453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07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531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E453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08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650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8465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09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650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8465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10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5B55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45B55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11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5B55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45B55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12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643DD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643D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13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643DD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643D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7D646D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14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E39E0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E39E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15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E39E0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E39E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16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0497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40497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17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0497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40497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18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3A8F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3A8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19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93A8F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93A8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20" type="#_x0000_t75" style="width:59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A6A2A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A6A2A&quot;&gt;&lt;m:oMathPara&gt;&lt;m:oMath&gt;&lt;m:r&gt;&lt;w:rPr&gt;&lt;w:rFonts w:ascii=&quot;Cambria Math&quot; w:h-ansi=&quot;Cambria Math&quot;/&gt;&lt;wx:font wx:val=&quot;Cambria Math&quot;/&gt;&lt;w:i/&gt;&lt;w:sz-cs w:val=&quot;28&quot;/&gt;&lt;/w:rPr&gt;&lt;m:t&gt;d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21" type="#_x0000_t75" style="width:59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A6A2A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A6A2A&quot;&gt;&lt;m:oMathPara&gt;&lt;m:oMath&gt;&lt;m:r&gt;&lt;w:rPr&gt;&lt;w:rFonts w:ascii=&quot;Cambria Math&quot; w:h-ansi=&quot;Cambria Math&quot;/&gt;&lt;wx:font wx:val=&quot;Cambria Math&quot;/&gt;&lt;w:i/&gt;&lt;w:sz-cs w:val=&quot;28&quot;/&gt;&lt;/w:rPr&gt;&lt;m:t&gt;d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22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2B1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02B14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23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2B1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02B14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24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0373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2037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25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0373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2037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27E3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26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29D2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29D2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27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29D2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D29D2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28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2338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2233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2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2338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2233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7D646D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30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076D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D076D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31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076D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D076D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32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C4E29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C4E2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33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C4E29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C4E2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7D646D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i/>
          <w:szCs w:val="28"/>
          <w:lang/>
        </w:rPr>
      </w:pPr>
      <w:r w:rsidRPr="007D646D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234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2A1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302A1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235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2A1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302A1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Pr="00B915C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36" type="#_x0000_t75" style="width:50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00EF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B00E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S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37" type="#_x0000_t75" style="width:50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00EF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B00E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S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38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09B3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09B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39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09B3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A09B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+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7D646D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40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2BBA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92BB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41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2BBA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192BB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42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1E6E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E1E6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43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1E6E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E1E6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BF3A69">
      <w:pPr>
        <w:pStyle w:val="ListParagraph"/>
        <w:numPr>
          <w:ilvl w:val="0"/>
          <w:numId w:val="38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44" type="#_x0000_t75" style="width:6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0A84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20A84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S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45" type="#_x0000_t75" style="width:6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0A84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20A84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d&gt;&lt;m:dPr&gt;&lt;m:ctrlPr&gt;&lt;w:rPr&gt;&lt;w:rFonts w:ascii=&quot;Cambria Math&quot; w:h-ansi=&quot;Cambria Math&quot;/&gt;&lt;wx:font wx:val=&quot;Cambria Math&quot;/&gt;&lt;w:i/&gt;&lt;w:sz-cs w:val=&quot;28&quot;/&gt;&lt;w:lang w:val=&quot;RU&quot;/&gt;&lt;/w:rPr&gt;&lt;/m:ctrlPr&gt;&lt;/m:d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D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-S&lt;/m:t&gt;&lt;/m:r&gt;&lt;/m:e&gt;&lt;/m:d&gt;&lt;m:r&gt;&lt;w:rPr&gt;&lt;w:rFonts w:ascii=&quot;Cambria Math&quot; w:h-ansi=&quot;Cambria Math&quot;/&gt;&lt;wx:font wx:val=&quot;Cambria Math&quot;/&gt;&lt;w:i/&gt;&lt;w:sz-cs w:val=&quot;28&quot;/&gt;&lt;w:lang w:val=&quot;RU&quot;/&gt;&lt;/w:rPr&gt;&lt;m:t&gt;*2*&lt;/m:t&gt;&lt;/m:r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46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2F45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62F4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47" type="#_x0000_t75" style="width:27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2F45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62F4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DE4B94" w:rsidRDefault="00397BE1" w:rsidP="007D646D">
      <w:pPr>
        <w:pStyle w:val="ListParagraph"/>
        <w:spacing w:after="0"/>
        <w:ind w:left="1647"/>
        <w:rPr>
          <w:rFonts w:ascii="Calibri" w:hAnsi="Calibri"/>
        </w:rPr>
      </w:pPr>
    </w:p>
    <w:p w:rsidR="00397BE1" w:rsidRPr="005D7A4B" w:rsidRDefault="00397BE1" w:rsidP="0023446E">
      <w:pPr>
        <w:pStyle w:val="ListParagraph"/>
        <w:ind w:left="709"/>
        <w:rPr>
          <w:szCs w:val="28"/>
        </w:rPr>
      </w:pPr>
      <w:bookmarkStart w:id="49" w:name="OLE_LINK77"/>
      <w:r w:rsidRPr="005D7A4B">
        <w:rPr>
          <w:b/>
          <w:szCs w:val="28"/>
        </w:rPr>
        <w:t xml:space="preserve">Задача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48" type="#_x0000_t75" style="width:10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339BC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339BC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49" type="#_x0000_t75" style="width:10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339BC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339BC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1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j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&amp;gt;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, 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&lt;/m:t&gt;&lt;/m:r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RU&quot;/&gt;&lt;/w:rPr&gt;&lt;m:t&gt;=&lt;/m:t&gt;&lt;/m:r&gt;&lt;m:f&gt;&lt;m:fPr&gt;&lt;m:ctrlPr&gt;&lt;w:rPr&gt;&lt;w:rFonts w:ascii=&quot;Cambria Math&quot; w:h-ansi=&quot;Cambria Math&quot;/&gt;&lt;wx:font wx:val=&quot;Cambria Math&quot;/&gt;&lt;w:b/&gt;&lt;w:i/&gt;&lt;w:sz-cs w:val=&quot;28&quot;/&gt;&lt;w:lang w:val=&quot;RU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P&lt;/m:t&gt;&lt;/m: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490353">
        <w:rPr>
          <w:szCs w:val="28"/>
        </w:rPr>
        <w:fldChar w:fldCharType="end"/>
      </w:r>
    </w:p>
    <w:bookmarkEnd w:id="49"/>
    <w:p w:rsidR="00397BE1" w:rsidRPr="005D7A4B" w:rsidRDefault="00397BE1" w:rsidP="00BF3A69">
      <w:pPr>
        <w:pStyle w:val="ListParagraph"/>
        <w:numPr>
          <w:ilvl w:val="0"/>
          <w:numId w:val="40"/>
        </w:numPr>
        <w:spacing w:after="0"/>
        <w:rPr>
          <w:szCs w:val="28"/>
        </w:rPr>
      </w:pPr>
      <w:r w:rsidRPr="00BF3A69">
        <w:rPr>
          <w:szCs w:val="28"/>
        </w:rPr>
        <w:t xml:space="preserve">  </w:t>
      </w:r>
      <w:r w:rsidRPr="005D7A4B">
        <w:rPr>
          <w:szCs w:val="28"/>
        </w:rPr>
        <w:t>П</w:t>
      </w:r>
      <w:r>
        <w:rPr>
          <w:szCs w:val="28"/>
        </w:rPr>
        <w:t>рийняти</w:t>
      </w:r>
      <w:r w:rsidRPr="005D7A4B">
        <w:rPr>
          <w:szCs w:val="28"/>
        </w:rPr>
        <w:t xml:space="preserve"> </w:t>
      </w:r>
      <w:r>
        <w:rPr>
          <w:i/>
          <w:szCs w:val="28"/>
          <w:lang w:val="en-US"/>
        </w:rPr>
        <w:t>E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α</w:t>
      </w:r>
      <w:r w:rsidRPr="00FB1900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FB1900">
        <w:rPr>
          <w:i/>
          <w:szCs w:val="28"/>
        </w:rPr>
        <w:t xml:space="preserve"> </w:t>
      </w:r>
      <w:r w:rsidRPr="005D7A4B">
        <w:rPr>
          <w:szCs w:val="28"/>
        </w:rPr>
        <w:t>в</w:t>
      </w:r>
      <w:r>
        <w:rPr>
          <w:szCs w:val="28"/>
          <w:lang w:val="en-US"/>
        </w:rPr>
        <w:t>i</w:t>
      </w:r>
      <w:r w:rsidRPr="00FB1900">
        <w:rPr>
          <w:szCs w:val="28"/>
        </w:rPr>
        <w:t>д</w:t>
      </w:r>
      <w:r w:rsidRPr="005D7A4B">
        <w:rPr>
          <w:szCs w:val="28"/>
        </w:rPr>
        <w:t xml:space="preserve">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 w:rsidRPr="00FB1900">
        <w:rPr>
          <w:i/>
          <w:szCs w:val="28"/>
          <w:vertAlign w:val="subscript"/>
        </w:rPr>
        <w:t>,1</w:t>
      </w:r>
      <w:r w:rsidRPr="00DE4B94">
        <w:rPr>
          <w:szCs w:val="28"/>
        </w:rPr>
        <w:fldChar w:fldCharType="begin"/>
      </w:r>
      <w:r w:rsidRPr="00DE4B94">
        <w:rPr>
          <w:szCs w:val="28"/>
        </w:rPr>
        <w:instrText xml:space="preserve"> QUOTE </w:instrTex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50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3ED9&quot;/&gt;&lt;wsp:rsid wsp:val=&quot;00FF7F35&quot;/&gt;&lt;/wsp:rsids&gt;&lt;/w:docPr&gt;&lt;w:body&gt;&lt;w:p wsp:rsidR=&quot;00000000&quot; wsp:rsidRDefault=&quot;00FF3ED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51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3ED9&quot;/&gt;&lt;wsp:rsid wsp:val=&quot;00FF7F35&quot;/&gt;&lt;/wsp:rsids&gt;&lt;/w:docPr&gt;&lt;w:body&gt;&lt;w:p wsp:rsidR=&quot;00000000&quot; wsp:rsidRDefault=&quot;00FF3ED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DE4B94">
        <w:rPr>
          <w:szCs w:val="28"/>
        </w:rPr>
        <w:instrText xml:space="preserve"> </w:instrText>
      </w:r>
      <w:r w:rsidRPr="00DE4B94">
        <w:rPr>
          <w:szCs w:val="28"/>
        </w:rPr>
        <w:fldChar w:fldCharType="end"/>
      </w:r>
    </w:p>
    <w:p w:rsidR="00397BE1" w:rsidRDefault="00397BE1" w:rsidP="00BF3A69">
      <w:pPr>
        <w:pStyle w:val="ListParagraph"/>
        <w:numPr>
          <w:ilvl w:val="0"/>
          <w:numId w:val="40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52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2365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82365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53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2365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82365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54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B2A4D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B2A4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55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B2A4D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B2A4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BF3A69" w:rsidRDefault="00397BE1" w:rsidP="00BF3A69">
      <w:pPr>
        <w:pStyle w:val="ListParagraph"/>
        <w:numPr>
          <w:ilvl w:val="0"/>
          <w:numId w:val="40"/>
        </w:numPr>
        <w:spacing w:after="0"/>
        <w:ind w:left="1800" w:hanging="513"/>
        <w:rPr>
          <w:i/>
          <w:szCs w:val="28"/>
          <w:lang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256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7325B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7325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257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7325B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7325B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Pr="00BF27E3" w:rsidRDefault="00397BE1" w:rsidP="00BF3A69">
      <w:pPr>
        <w:pStyle w:val="ListParagraph"/>
        <w:numPr>
          <w:ilvl w:val="0"/>
          <w:numId w:val="40"/>
        </w:numPr>
        <w:spacing w:after="0"/>
        <w:ind w:left="1800" w:hanging="513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58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B57EE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B57E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59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B57EE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B57E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60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6A98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46A9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61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6A98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46A98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F3A69" w:rsidRDefault="00397BE1" w:rsidP="00184C09">
      <w:pPr>
        <w:pStyle w:val="ListParagraph"/>
        <w:numPr>
          <w:ilvl w:val="0"/>
          <w:numId w:val="40"/>
        </w:numPr>
        <w:spacing w:after="0"/>
        <w:ind w:left="1800" w:hanging="513"/>
        <w:rPr>
          <w:szCs w:val="28"/>
        </w:rPr>
      </w:pPr>
      <w:r w:rsidRPr="00BF3A69">
        <w:rPr>
          <w:szCs w:val="28"/>
        </w:rPr>
        <w:t>П</w:t>
      </w:r>
      <w:r w:rsidRPr="00BF3A69">
        <w:rPr>
          <w:szCs w:val="28"/>
          <w:lang/>
        </w:rPr>
        <w:t>рийняти</w:t>
      </w:r>
      <w:r w:rsidRPr="00BF3A69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62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79C3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79C3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63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079C3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079C3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 w:rsidRPr="00BF3A69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64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534B9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534B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65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534B9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7534B9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F60EC5" w:rsidRDefault="00397BE1" w:rsidP="00BF3A69">
      <w:pPr>
        <w:pStyle w:val="ListParagraph"/>
        <w:numPr>
          <w:ilvl w:val="0"/>
          <w:numId w:val="40"/>
        </w:numPr>
        <w:spacing w:after="0"/>
        <w:ind w:left="1800" w:hanging="513"/>
        <w:rPr>
          <w:i/>
          <w:szCs w:val="28"/>
          <w:lang/>
        </w:rPr>
      </w:pPr>
      <w:r w:rsidRPr="007D646D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266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4BA3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14BA3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267" type="#_x0000_t75" style="width:189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4BA3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14BA3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r&gt;&lt;w:rPr&gt;&lt;w:rFonts w:ascii=&quot;Cambria Math&quot; w:h-ansi=&quot;Cambria Math&quot;/&gt;&lt;wx:font wx:val=&quot;Cambria Math&quot;/&gt;&lt;w:i/&gt;&lt;w:lang w:val=&quot;RU&quot;/&gt;&lt;/w:rPr&gt;&lt;m:t&gt;)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Pr="00F60EC5" w:rsidRDefault="00397BE1" w:rsidP="00F60EC5">
      <w:pPr>
        <w:pStyle w:val="ListParagraph"/>
        <w:numPr>
          <w:ilvl w:val="0"/>
          <w:numId w:val="40"/>
        </w:numPr>
        <w:spacing w:after="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68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A519A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A519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69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A519A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4A519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70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062E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4062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71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062E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4062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BF3A69">
      <w:pPr>
        <w:pStyle w:val="ListParagraph"/>
        <w:numPr>
          <w:ilvl w:val="0"/>
          <w:numId w:val="40"/>
        </w:numPr>
        <w:spacing w:after="0"/>
        <w:ind w:left="1800" w:hanging="513"/>
        <w:rPr>
          <w:szCs w:val="28"/>
        </w:rPr>
      </w:pPr>
      <w:r>
        <w:rPr>
          <w:szCs w:val="28"/>
          <w:lang/>
        </w:rPr>
        <w:t>П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72" type="#_x0000_t75" style="width:26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873A2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873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73" type="#_x0000_t75" style="width:26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873A2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873A2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+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5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74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57F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57F2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75" type="#_x0000_t75" style="width:17.2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57F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57F2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j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5D7A4B" w:rsidRDefault="00397BE1" w:rsidP="00F60EC5">
      <w:pPr>
        <w:pStyle w:val="ListParagraph"/>
        <w:ind w:left="709"/>
        <w:rPr>
          <w:szCs w:val="28"/>
        </w:rPr>
      </w:pPr>
      <w:r w:rsidRPr="005D7A4B">
        <w:rPr>
          <w:b/>
          <w:szCs w:val="28"/>
        </w:rPr>
        <w:t xml:space="preserve">Задача </w:t>
      </w:r>
      <w:r w:rsidRPr="00490353">
        <w:rPr>
          <w:b/>
          <w:szCs w:val="28"/>
        </w:rPr>
        <w:fldChar w:fldCharType="begin"/>
      </w:r>
      <w:r w:rsidRPr="00490353">
        <w:rPr>
          <w:b/>
          <w:szCs w:val="28"/>
        </w:rPr>
        <w:instrText xml:space="preserve"> QUOTE </w:instrText>
      </w:r>
      <w:r w:rsidRPr="00490353">
        <w:pict>
          <v:shape id="_x0000_i1276" type="#_x0000_t75" style="width:22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04041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04041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6" o:title="" chromakey="white"/>
          </v:shape>
        </w:pict>
      </w:r>
      <w:r w:rsidRPr="00490353">
        <w:rPr>
          <w:b/>
          <w:szCs w:val="28"/>
        </w:rPr>
        <w:instrText xml:space="preserve"> </w:instrText>
      </w:r>
      <w:r w:rsidRPr="00490353">
        <w:rPr>
          <w:b/>
          <w:szCs w:val="28"/>
        </w:rPr>
        <w:fldChar w:fldCharType="separate"/>
      </w:r>
      <w:r w:rsidRPr="00490353">
        <w:pict>
          <v:shape id="_x0000_i1277" type="#_x0000_t75" style="width:22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04041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04041&quot;&gt;&lt;m:oMathPara&gt;&lt;m:oMath&gt;&lt;m:sSub&gt;&lt;m:sSubPr&gt;&lt;m:ctrlPr&gt;&lt;w:rPr&gt;&lt;w:rFonts w:ascii=&quot;Cambria Math&quot; w:h-ansi=&quot;Cambria Math&quot;/&gt;&lt;wx:font wx:val=&quot;Cambria Math&quot;/&gt;&lt;w:b/&gt;&lt;w:i/&gt;&lt;w:sz-cs w:val=&quot;28&quot;/&gt;&lt;w:lang w:val=&quot;EN-US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T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-cs w:val=&quot;28&quot;/&gt;&lt;w:lang w:val=&quot;EN-US&quot;/&gt;&lt;/w:rPr&gt;&lt;m:t&gt;D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6" o:title="" chromakey="white"/>
          </v:shape>
        </w:pict>
      </w:r>
      <w:r w:rsidRPr="00490353">
        <w:rPr>
          <w:b/>
          <w:szCs w:val="28"/>
        </w:rPr>
        <w:fldChar w:fldCharType="end"/>
      </w:r>
      <w:r w:rsidRPr="005D7A4B">
        <w:rPr>
          <w:b/>
          <w:szCs w:val="28"/>
        </w:rPr>
        <w:t>:</w:t>
      </w:r>
    </w:p>
    <w:p w:rsidR="00397BE1" w:rsidRPr="005D7A4B" w:rsidRDefault="00397BE1" w:rsidP="00F60EC5">
      <w:pPr>
        <w:pStyle w:val="ListParagraph"/>
        <w:numPr>
          <w:ilvl w:val="0"/>
          <w:numId w:val="41"/>
        </w:numPr>
        <w:spacing w:after="0"/>
        <w:ind w:left="1890" w:hanging="603"/>
        <w:rPr>
          <w:szCs w:val="28"/>
        </w:rPr>
      </w:pPr>
      <w:r>
        <w:rPr>
          <w:szCs w:val="28"/>
        </w:rPr>
        <w:t>Прийняти</w:t>
      </w:r>
      <w:r w:rsidRPr="00F60EC5">
        <w:rPr>
          <w:szCs w:val="28"/>
        </w:rPr>
        <w:t xml:space="preserve"> </w:t>
      </w:r>
      <w:r>
        <w:rPr>
          <w:i/>
          <w:szCs w:val="28"/>
          <w:lang w:val="en-US"/>
        </w:rPr>
        <w:t>E</w:t>
      </w:r>
      <w:r w:rsidRPr="00F60EC5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 w:rsidRPr="00F60EC5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α</w:t>
      </w:r>
      <w:r w:rsidRPr="00F60EC5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F60EC5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78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06B1A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06B1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79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06B1A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06B1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Pr="006921C5" w:rsidRDefault="00397BE1" w:rsidP="00F60EC5">
      <w:pPr>
        <w:pStyle w:val="ListParagraph"/>
        <w:numPr>
          <w:ilvl w:val="0"/>
          <w:numId w:val="41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 xml:space="preserve">Передати </w:t>
      </w:r>
      <w:r>
        <w:rPr>
          <w:i/>
          <w:szCs w:val="28"/>
          <w:lang w:val="en-US"/>
        </w:rPr>
        <w:t>E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B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α</w:t>
      </w:r>
      <w:r w:rsidRPr="00DA6A23">
        <w:rPr>
          <w:i/>
          <w:szCs w:val="28"/>
          <w:lang/>
        </w:rPr>
        <w:t xml:space="preserve">, </w:t>
      </w:r>
      <w:r>
        <w:rPr>
          <w:i/>
          <w:szCs w:val="28"/>
          <w:lang w:val="en-US"/>
        </w:rPr>
        <w:t>MT</w:t>
      </w:r>
      <w:r w:rsidRPr="00DA6A23">
        <w:rPr>
          <w:i/>
          <w:szCs w:val="28"/>
          <w:lang/>
        </w:rPr>
        <w:t xml:space="preserve"> </w:t>
      </w:r>
      <w:r w:rsidRPr="005D7A4B">
        <w:rPr>
          <w:szCs w:val="28"/>
        </w:rPr>
        <w:t xml:space="preserve">в </w:t>
      </w:r>
      <w:r w:rsidRPr="00DA6A23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D</w:t>
      </w:r>
      <w:r>
        <w:rPr>
          <w:i/>
          <w:szCs w:val="28"/>
          <w:vertAlign w:val="subscript"/>
          <w:lang/>
        </w:rPr>
        <w:t>,2</w:t>
      </w:r>
      <w:r w:rsidRPr="005D7A4B">
        <w:rPr>
          <w:szCs w:val="28"/>
        </w:rPr>
        <w:t>.</w:t>
      </w:r>
    </w:p>
    <w:p w:rsidR="00397BE1" w:rsidRDefault="00397BE1" w:rsidP="00F60EC5">
      <w:pPr>
        <w:pStyle w:val="ListParagraph"/>
        <w:numPr>
          <w:ilvl w:val="0"/>
          <w:numId w:val="41"/>
        </w:numPr>
        <w:spacing w:after="0"/>
        <w:ind w:left="1843" w:hanging="567"/>
        <w:rPr>
          <w:szCs w:val="28"/>
        </w:rPr>
      </w:pPr>
      <w:r>
        <w:rPr>
          <w:szCs w:val="28"/>
          <w:lang/>
        </w:rPr>
        <w:t>Введення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80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562C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7562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81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562C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7562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</w:t>
      </w:r>
    </w:p>
    <w:p w:rsidR="00397BE1" w:rsidRDefault="00397BE1" w:rsidP="00F60EC5">
      <w:pPr>
        <w:pStyle w:val="ListParagraph"/>
        <w:numPr>
          <w:ilvl w:val="0"/>
          <w:numId w:val="41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82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66D1C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66D1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83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66D1C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A66D1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84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04DC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004D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85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04DC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9004D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F60EC5" w:rsidRDefault="00397BE1" w:rsidP="00F60EC5">
      <w:pPr>
        <w:pStyle w:val="ListParagraph"/>
        <w:numPr>
          <w:ilvl w:val="0"/>
          <w:numId w:val="41"/>
        </w:numPr>
        <w:spacing w:after="0"/>
        <w:ind w:left="1843" w:hanging="567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86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D715C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D715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87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D715C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D715C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88" type="#_x0000_t75" style="width:20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2B63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2B6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89" type="#_x0000_t75" style="width:20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2B63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3F2B6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F60EC5" w:rsidRDefault="00397BE1" w:rsidP="00F60EC5">
      <w:pPr>
        <w:pStyle w:val="ListParagraph"/>
        <w:numPr>
          <w:ilvl w:val="0"/>
          <w:numId w:val="41"/>
        </w:numPr>
        <w:spacing w:after="0"/>
        <w:ind w:left="1800" w:hanging="567"/>
        <w:rPr>
          <w:i/>
          <w:szCs w:val="28"/>
          <w:lang/>
        </w:rPr>
      </w:pPr>
      <w:r w:rsidRPr="008318C4">
        <w:rPr>
          <w:szCs w:val="28"/>
        </w:rPr>
        <w:t xml:space="preserve">Обчислення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290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16E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16EE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291" type="#_x0000_t75" style="width:6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16E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16EE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B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C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Pr="00490353">
        <w:rPr>
          <w:szCs w:val="28"/>
          <w:lang/>
        </w:rPr>
        <w:fldChar w:fldCharType="end"/>
      </w:r>
    </w:p>
    <w:p w:rsidR="00397BE1" w:rsidRDefault="00397BE1" w:rsidP="00F60EC5">
      <w:pPr>
        <w:pStyle w:val="ListParagraph"/>
        <w:numPr>
          <w:ilvl w:val="0"/>
          <w:numId w:val="41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92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7504E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7504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93" type="#_x0000_t75" style="width:18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7504E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67504E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</w:t>
      </w:r>
      <w:r>
        <w:rPr>
          <w:szCs w:val="28"/>
        </w:rPr>
        <w:t>ід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94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3C30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33C3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95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3C30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33C3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Default="00397BE1" w:rsidP="00F60EC5">
      <w:pPr>
        <w:pStyle w:val="ListParagraph"/>
        <w:numPr>
          <w:ilvl w:val="0"/>
          <w:numId w:val="41"/>
        </w:numPr>
        <w:spacing w:after="0"/>
        <w:ind w:left="1800" w:hanging="540"/>
        <w:rPr>
          <w:szCs w:val="28"/>
        </w:rPr>
      </w:pPr>
      <w:r>
        <w:rPr>
          <w:szCs w:val="28"/>
        </w:rPr>
        <w:t xml:space="preserve">Обчислення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96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17E76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17E7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97" type="#_x0000_t75" style="width:66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17E76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E17E7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d&lt;/m:t&gt;&lt;/m:r&gt;&lt;/m:e&gt;&lt;m:sub&gt;&lt;m:r&gt;&lt;w:rPr&gt;&lt;w:rFonts w:ascii=&quot;Cambria Math&quot; w:h-ansi=&quot;Cambria Math&quot;/&gt;&lt;wx:font wx:val=&quot;Cambria Math&quot;/&gt;&lt;w:i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Pr="00490353">
        <w:rPr>
          <w:szCs w:val="28"/>
        </w:rPr>
        <w:fldChar w:fldCharType="end"/>
      </w:r>
    </w:p>
    <w:p w:rsidR="00397BE1" w:rsidRDefault="00397BE1" w:rsidP="00F60EC5">
      <w:pPr>
        <w:pStyle w:val="ListParagraph"/>
        <w:numPr>
          <w:ilvl w:val="0"/>
          <w:numId w:val="41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Переда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298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E5D3F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E5D3F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299" type="#_x0000_t75" style="width:1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E5D3F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E5D3F&quot;&gt;&lt;m:oMathPara&gt;&lt;m:oMath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/&gt;&lt;wx:font wx:val=&quot;Cambria Math&quot;/&gt;&lt;w:i/&gt;&lt;w:lang w:val=&quot;RU&quot;/&gt;&lt;/w:rPr&gt;&lt;m:t&gt;i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00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747FD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747F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01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747FD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747F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0A7D4F" w:rsidRDefault="00397BE1" w:rsidP="00F60EC5">
      <w:pPr>
        <w:pStyle w:val="ListParagraph"/>
        <w:numPr>
          <w:ilvl w:val="0"/>
          <w:numId w:val="41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>П</w:t>
      </w:r>
      <w:r>
        <w:rPr>
          <w:szCs w:val="28"/>
          <w:lang/>
        </w:rPr>
        <w:t>рийня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02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67586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67586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03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67586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67586&quot;&gt;&lt;m:oMathPara&gt;&lt;m:oMath&gt;&lt;m:r&gt;&lt;w:rPr&gt;&lt;w:rFonts w:ascii=&quot;Cambria Math&quot; w:h-ansi=&quot;Cambria Math&quot;/&gt;&lt;wx:font wx:val=&quot;Cambria Math&quot;/&gt;&lt;w:i/&gt;&lt;w:sz-cs w:val=&quot;28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04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13D5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D13D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05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13D5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D13D5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5D7A4B" w:rsidRDefault="00397BE1" w:rsidP="00F60EC5">
      <w:pPr>
        <w:pStyle w:val="ListParagraph"/>
        <w:numPr>
          <w:ilvl w:val="0"/>
          <w:numId w:val="41"/>
        </w:numPr>
        <w:spacing w:after="0"/>
        <w:ind w:left="1800" w:hanging="540"/>
        <w:rPr>
          <w:szCs w:val="28"/>
        </w:rPr>
      </w:pPr>
      <w:r w:rsidRPr="005D7A4B">
        <w:rPr>
          <w:szCs w:val="28"/>
        </w:rPr>
        <w:t xml:space="preserve">Обчислення </w:t>
      </w:r>
    </w:p>
    <w:p w:rsidR="00397BE1" w:rsidRPr="00DA6A23" w:rsidRDefault="00397BE1" w:rsidP="00F60EC5">
      <w:pPr>
        <w:pStyle w:val="ListParagraph"/>
        <w:ind w:left="1843" w:hanging="567"/>
        <w:rPr>
          <w:i/>
          <w:szCs w:val="28"/>
          <w:lang w:val="en-US"/>
        </w:rPr>
      </w:pPr>
      <w:r w:rsidRPr="00490353">
        <w:pict>
          <v:shape id="_x0000_i1306" type="#_x0000_t75" style="width:18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C1646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DC1646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=(&lt;/m:t&gt;&lt;/m:r&gt;&lt;m:r&gt;&lt;w:rPr&gt;&lt;w:rFonts w:ascii=&quot;Cambria Math&quot; w:h-ansi=&quot;Cambria Math&quot;/&gt;&lt;wx:font wx:val=&quot;Cambria Math&quot;/&gt;&lt;w:i/&gt;&lt;w:lang w:val=&quot;EN-US&quot;/&gt;&lt;/w:rPr&gt;&lt;m:t&gt;B*C)&lt;/m:t&gt;&lt;/m:r&gt;&lt;m:r&gt;&lt;w:rPr&gt;&lt;w:rFonts w:ascii=&quot;Cambria Math&quot; w:h-ansi=&quot;Cambria Math&quot;/&gt;&lt;wx:font wx:val=&quot;Cambria Math&quot;/&gt;&lt;w:i/&gt;&lt;w:lang w:val=&quot;RU&quot;/&gt;&lt;/w:rPr&gt;&lt;m:t&gt;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E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m:r&gt;&lt;w:rPr&gt;&lt;w:rFonts w:ascii=&quot;Cambria Math&quot; w:h-ansi=&quot;Cambria Math&quot;/&gt;&lt;wx:font wx:val=&quot;Cambria Math&quot;/&gt;&lt;w:i/&gt;&lt;w:lang w:val=&quot;RU&quot;/&gt;&lt;/w:rPr&gt;&lt;m:t&gt;+a*K*&lt;/m:t&gt;&lt;/m:r&gt;&lt;m:d&gt;&lt;m:dPr&gt;&lt;m:ctrlPr&gt;&lt;w:rPr&gt;&lt;w:rFonts w:ascii=&quot;Cambria Math&quot; w:h-ansi=&quot;Cambria Math&quot;/&gt;&lt;wx:font wx:val=&quot;Cambria Math&quot;/&gt;&lt;w:i/&gt;&lt;w:lang w:val=&quot;RU&quot;/&gt;&lt;/w:rPr&gt;&lt;/m:ctrlPr&gt;&lt;/m:dPr&gt;&lt;m:e&gt;&lt;m:r&gt;&lt;w:rPr&gt;&lt;w:rFonts w:ascii=&quot;Cambria Math&quot; w:h-ansi=&quot;Cambria Math&quot;/&gt;&lt;wx:font wx:val=&quot;Cambria Math&quot;/&gt;&lt;w:i/&gt;&lt;w:lang w:val=&quot;RU&quot;/&gt;&lt;/w:rPr&gt;&lt;m:t&gt;MO*&lt;/m:t&gt;&lt;/m:r&gt;&lt;m:sSub&gt;&lt;m:sSubPr&gt;&lt;m:ctrlPr&gt;&lt;w:rPr&gt;&lt;w:rFonts w:ascii=&quot;Cambria Math&quot; w:h-ansi=&quot;Cambria Math&quot;/&gt;&lt;wx:font wx:val=&quot;Cambria Math&quot;/&gt;&lt;w:i/&gt;&lt;w:lang w:val=&quot;RU&quot;/&gt;&lt;/w:rPr&gt;&lt;/m:ctrlPr&gt;&lt;/m:sSubPr&gt;&lt;m:e&gt;&lt;m:r&gt;&lt;w:rPr&gt;&lt;w:rFonts w:ascii=&quot;Cambria Math&quot; w:h-ansi=&quot;Cambria Math&quot;/&gt;&lt;wx:font wx:val=&quot;Cambria Math&quot;/&gt;&lt;w:i/&gt;&lt;w:lang w:val=&quot;RU&quot;/&gt;&lt;/w:rPr&gt;&lt;m:t&gt;MT&lt;/m:t&gt;&lt;/m:r&gt;&lt;/m:e&gt;&lt;m:sub&gt;&lt;m:r&gt;&lt;w:rPr&gt;&lt;w:rFonts w:ascii=&quot;Cambria Math&quot; w:h-ansi=&quot;Cambria Math&quot;/&gt;&lt;wx:font wx:val=&quot;Cambria Math&quot;/&gt;&lt;w:i/&gt;&lt;w:lang w:val=&quot;RU&quot;/&gt;&lt;/w:rPr&gt;&lt;m:t&gt;H&lt;/m:t&gt;&lt;/m:r&gt;&lt;/m:sub&gt;&lt;/m:sSub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</w:p>
    <w:p w:rsidR="00397BE1" w:rsidRPr="00B915C1" w:rsidRDefault="00397BE1" w:rsidP="00F60EC5">
      <w:pPr>
        <w:pStyle w:val="ListParagraph"/>
        <w:numPr>
          <w:ilvl w:val="0"/>
          <w:numId w:val="41"/>
        </w:numPr>
        <w:spacing w:after="0"/>
        <w:rPr>
          <w:szCs w:val="28"/>
        </w:rPr>
      </w:pPr>
      <w:r w:rsidRPr="005D7A4B">
        <w:rPr>
          <w:szCs w:val="28"/>
        </w:rPr>
        <w:t xml:space="preserve">Прийняти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07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4CB3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44CB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08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4CB3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244CB3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w:lang w:val=&quot;RU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 xml:space="preserve"> від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09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3A3E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E3A3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10" type="#_x0000_t75" style="width:18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3A3E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E3A3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1,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971245" w:rsidRDefault="00397BE1" w:rsidP="00F60EC5">
      <w:pPr>
        <w:pStyle w:val="ListParagraph"/>
        <w:numPr>
          <w:ilvl w:val="0"/>
          <w:numId w:val="41"/>
        </w:numPr>
        <w:spacing w:after="0"/>
        <w:rPr>
          <w:szCs w:val="28"/>
        </w:rPr>
      </w:pPr>
      <w:r>
        <w:rPr>
          <w:szCs w:val="28"/>
          <w:lang/>
        </w:rPr>
        <w:t>Передати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11" type="#_x0000_t75" style="width:26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0D41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C0D4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12" type="#_x0000_t75" style="width:26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0D41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5C0D41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sz-cs w:val=&quot;28&quot;/&gt;&lt;/w:rPr&gt;&lt;m:t&gt;H+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90353">
        <w:rPr>
          <w:szCs w:val="28"/>
        </w:rPr>
        <w:fldChar w:fldCharType="end"/>
      </w:r>
      <w:r>
        <w:rPr>
          <w:szCs w:val="28"/>
        </w:rPr>
        <w:t xml:space="preserve"> в</w:t>
      </w:r>
      <w:r w:rsidRPr="005D7A4B">
        <w:rPr>
          <w:szCs w:val="28"/>
        </w:rPr>
        <w:t xml:space="preserve"> </w:t>
      </w:r>
      <w:r w:rsidRPr="00490353">
        <w:rPr>
          <w:szCs w:val="28"/>
        </w:rPr>
        <w:fldChar w:fldCharType="begin"/>
      </w:r>
      <w:r w:rsidRPr="00490353">
        <w:rPr>
          <w:szCs w:val="28"/>
        </w:rPr>
        <w:instrText xml:space="preserve"> QUOTE </w:instrText>
      </w:r>
      <w:r w:rsidRPr="00490353">
        <w:pict>
          <v:shape id="_x0000_i1313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0B7E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F0B7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instrText xml:space="preserve"> </w:instrText>
      </w:r>
      <w:r w:rsidRPr="00490353">
        <w:rPr>
          <w:szCs w:val="28"/>
        </w:rPr>
        <w:fldChar w:fldCharType="separate"/>
      </w:r>
      <w:r w:rsidRPr="00490353">
        <w:pict>
          <v:shape id="_x0000_i1314" type="#_x0000_t75" style="width:30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0B7E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F0B7E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T&lt;/m:t&gt;&lt;/m:r&gt;&lt;/m:e&gt;&lt;m:sub&gt;&lt;m:r&gt;&lt;w:rPr&gt;&lt;w:rFonts w:ascii=&quot;Cambria Math&quot;/&gt;&lt;wx:font wx:val=&quot;Cambria Math&quot;/&gt;&lt;w:i/&gt;&lt;w:sz-cs w:val=&quot;28&quot;/&gt;&lt;/w:rPr&gt;&lt;m:t&gt;D&lt;/m:t&gt;&lt;/m:r&gt;&lt;m:r&gt;&lt;w:rPr&gt;&lt;w:rFonts w:ascii=&quot;Cambria Math&quot;/&gt;&lt;w:i/&gt;&lt;w:sz-cs w:val=&quot;28&quot;/&gt;&lt;/w:rPr&gt;&lt;m:t&gt;-&lt;/m:t&gt;&lt;/m:r&gt;&lt;m:r&gt;&lt;w:rPr&gt;&lt;w:rFonts w:ascii=&quot;Cambria Math&quot;/&gt;&lt;wx:font wx:val=&quot;Cambria Math&quot;/&gt;&lt;w:i/&gt;&lt;w:sz-cs w:val=&quot;28&quot;/&gt;&lt;/w:rPr&gt;&lt;m:t&gt;1,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490353">
        <w:rPr>
          <w:szCs w:val="28"/>
        </w:rPr>
        <w:fldChar w:fldCharType="end"/>
      </w:r>
      <w:r w:rsidRPr="005D7A4B">
        <w:rPr>
          <w:szCs w:val="28"/>
        </w:rPr>
        <w:t>.</w:t>
      </w:r>
    </w:p>
    <w:p w:rsidR="00397BE1" w:rsidRPr="00B915C1" w:rsidRDefault="00397BE1" w:rsidP="00971245">
      <w:pPr>
        <w:pStyle w:val="ListParagraph"/>
        <w:spacing w:after="0"/>
        <w:ind w:left="1287"/>
        <w:rPr>
          <w:szCs w:val="28"/>
        </w:rPr>
      </w:pPr>
    </w:p>
    <w:p w:rsidR="00397BE1" w:rsidRPr="00971245" w:rsidRDefault="00397BE1" w:rsidP="00BF3A5F">
      <w:pPr>
        <w:pStyle w:val="ListParagraph"/>
        <w:numPr>
          <w:ilvl w:val="1"/>
          <w:numId w:val="21"/>
        </w:numPr>
        <w:spacing w:after="0"/>
        <w:jc w:val="both"/>
        <w:outlineLvl w:val="1"/>
        <w:rPr>
          <w:b/>
          <w:szCs w:val="28"/>
          <w:highlight w:val="yellow"/>
        </w:rPr>
      </w:pPr>
      <w:bookmarkStart w:id="50" w:name="_Toc355953643"/>
      <w:bookmarkStart w:id="51" w:name="_Toc387985616"/>
      <w:r w:rsidRPr="00971245">
        <w:rPr>
          <w:b/>
          <w:szCs w:val="28"/>
          <w:highlight w:val="yellow"/>
        </w:rPr>
        <w:t>Розробка схеми взаємодії процесів</w:t>
      </w:r>
      <w:bookmarkEnd w:id="50"/>
      <w:bookmarkEnd w:id="51"/>
    </w:p>
    <w:p w:rsidR="00397BE1" w:rsidRDefault="00397BE1" w:rsidP="001008DC">
      <w:pPr>
        <w:pStyle w:val="a0"/>
      </w:pPr>
      <w:r w:rsidRPr="000E578F">
        <w:t xml:space="preserve">На основі алгоритму для </w:t>
      </w:r>
      <w:r>
        <w:t>всіх задач розроблено структурну схему взаємодії задач (рис. 3.2)</w:t>
      </w:r>
      <w:r w:rsidRPr="000E578F">
        <w:t>.</w:t>
      </w:r>
      <w:r w:rsidRPr="006D0512">
        <w:rPr>
          <w:lang/>
        </w:rPr>
        <w:t xml:space="preserve"> </w:t>
      </w:r>
      <w:r w:rsidRPr="000E578F">
        <w:t xml:space="preserve"> </w:t>
      </w:r>
      <w:r>
        <w:t>За допомогою цієї схеми</w:t>
      </w:r>
      <w:r w:rsidRPr="000E578F">
        <w:t xml:space="preserve"> можна наочно спостерігати як саме відбувається пересилка даних за допомогою повідомлень. </w:t>
      </w:r>
    </w:p>
    <w:p w:rsidR="00397BE1" w:rsidRDefault="00397BE1" w:rsidP="00613C13">
      <w:pPr>
        <w:pStyle w:val="a0"/>
      </w:pPr>
      <w:r>
        <w:t>Усі задачі логічно розбиваються на декілька типів</w:t>
      </w:r>
      <w:r w:rsidRPr="00613C13">
        <w:rPr>
          <w:lang/>
        </w:rPr>
        <w:t xml:space="preserve">, </w:t>
      </w:r>
      <w:r>
        <w:t xml:space="preserve">як видно з алгоритмів в розділі </w:t>
      </w:r>
      <w:r w:rsidRPr="00FA7625">
        <w:t>3.2</w:t>
      </w:r>
      <w:r>
        <w:t>.</w:t>
      </w:r>
    </w:p>
    <w:p w:rsidR="00397BE1" w:rsidRPr="00FA7625" w:rsidRDefault="00397BE1" w:rsidP="001008DC">
      <w:pPr>
        <w:pStyle w:val="a0"/>
      </w:pPr>
      <w:r w:rsidRPr="00FA7625">
        <w:t>Розбиття на типи гаранту</w:t>
      </w:r>
      <w:r>
        <w:t>є, що вирішення задачі буде найбільш оптимальним і дорівнюватиме діаметру системи.</w:t>
      </w:r>
    </w:p>
    <w:p w:rsidR="00397BE1" w:rsidRDefault="00397BE1" w:rsidP="001008DC">
      <w:pPr>
        <w:pStyle w:val="a0"/>
      </w:pPr>
      <w:r>
        <w:t>Задачі реалізовані у вигляді задачного типу</w:t>
      </w:r>
      <w:r w:rsidRPr="00EA5032">
        <w:t xml:space="preserve">, </w:t>
      </w:r>
      <w:r>
        <w:t>що об’єднує реалізацію усіх</w:t>
      </w:r>
      <w:r w:rsidRPr="00472F9E">
        <w:t xml:space="preserve"> </w:t>
      </w:r>
      <w:r>
        <w:t>логічних типів, та має входи:</w:t>
      </w:r>
    </w:p>
    <w:p w:rsidR="00397BE1" w:rsidRPr="00EA5032" w:rsidRDefault="00397BE1" w:rsidP="00BF3A5F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/>
        <w:ind w:left="1418" w:hanging="709"/>
      </w:pPr>
      <w:bookmarkStart w:id="52" w:name="OLE_LINK123"/>
      <w:bookmarkStart w:id="53" w:name="OLE_LINK124"/>
      <w:bookmarkStart w:id="54" w:name="OLE_LINK125"/>
      <w:r w:rsidRPr="00196CB5">
        <w:rPr>
          <w:i/>
          <w:lang w:val="en-US"/>
        </w:rPr>
        <w:t>DataInput</w:t>
      </w:r>
      <w:r w:rsidRPr="00196CB5">
        <w:rPr>
          <w:i/>
        </w:rPr>
        <w:t>1</w:t>
      </w:r>
      <w:r w:rsidRPr="00196CB5">
        <w:t xml:space="preserve"> </w:t>
      </w:r>
      <w:bookmarkEnd w:id="52"/>
      <w:bookmarkEnd w:id="53"/>
      <w:bookmarkEnd w:id="54"/>
      <w:r>
        <w:t xml:space="preserve">– вхід для </w:t>
      </w:r>
      <w:bookmarkStart w:id="55" w:name="OLE_LINK131"/>
      <w:bookmarkStart w:id="56" w:name="OLE_LINK132"/>
      <w:bookmarkStart w:id="57" w:name="OLE_LINK133"/>
      <w:r>
        <w:t>приймання</w:t>
      </w:r>
      <w:r w:rsidRPr="00F70BE7">
        <w:t>/</w:t>
      </w:r>
      <w:bookmarkStart w:id="58" w:name="OLE_LINK134"/>
      <w:bookmarkStart w:id="59" w:name="OLE_LINK135"/>
      <w:bookmarkStart w:id="60" w:name="OLE_LINK136"/>
      <w:r>
        <w:t xml:space="preserve">передачі </w:t>
      </w:r>
      <w:bookmarkEnd w:id="55"/>
      <w:bookmarkEnd w:id="56"/>
      <w:bookmarkEnd w:id="57"/>
      <w:bookmarkEnd w:id="58"/>
      <w:bookmarkEnd w:id="59"/>
      <w:bookmarkEnd w:id="60"/>
      <w:r>
        <w:rPr>
          <w:i/>
          <w:szCs w:val="28"/>
          <w:lang w:val="en-US"/>
        </w:rPr>
        <w:t>B</w:t>
      </w:r>
      <w:r w:rsidRPr="00A34D8C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E</w:t>
      </w:r>
      <w:r w:rsidRPr="00A34D8C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a</w:t>
      </w:r>
      <w:r w:rsidRPr="00C44364">
        <w:rPr>
          <w:i/>
          <w:szCs w:val="28"/>
        </w:rPr>
        <w:t xml:space="preserve">, </w:t>
      </w:r>
      <w:r>
        <w:rPr>
          <w:i/>
          <w:szCs w:val="28"/>
          <w:lang w:val="en-US"/>
        </w:rPr>
        <w:t>MT</w:t>
      </w:r>
      <w:r w:rsidRPr="00DE4B94">
        <w:rPr>
          <w:rFonts w:ascii="Calibri" w:hAnsi="Calibri"/>
        </w:rPr>
        <w:t>.</w:t>
      </w:r>
    </w:p>
    <w:p w:rsidR="00397BE1" w:rsidRPr="00196CB5" w:rsidRDefault="00397BE1" w:rsidP="00BF3A5F">
      <w:pPr>
        <w:pStyle w:val="a0"/>
        <w:numPr>
          <w:ilvl w:val="0"/>
          <w:numId w:val="20"/>
        </w:numPr>
        <w:ind w:left="1418" w:hanging="709"/>
      </w:pPr>
      <w:r>
        <w:rPr>
          <w:i/>
          <w:lang w:val="en-US"/>
        </w:rPr>
        <w:t>DataInput</w:t>
      </w:r>
      <w:r>
        <w:rPr>
          <w:i/>
        </w:rPr>
        <w:t>2</w:t>
      </w:r>
      <w:r w:rsidRPr="00196CB5">
        <w:t xml:space="preserve"> </w:t>
      </w:r>
      <w:r>
        <w:t>– вхід для приймання</w:t>
      </w:r>
      <w:r w:rsidRPr="00F70BE7">
        <w:rPr>
          <w:lang/>
        </w:rPr>
        <w:t>/</w:t>
      </w:r>
      <w:r>
        <w:t>передачі</w:t>
      </w:r>
      <w:r w:rsidRPr="00F70BE7">
        <w:rPr>
          <w:lang/>
        </w:rPr>
        <w:t xml:space="preserve"> </w:t>
      </w:r>
      <w:r w:rsidRPr="00490353">
        <w:rPr>
          <w:szCs w:val="28"/>
          <w:lang/>
        </w:rPr>
        <w:fldChar w:fldCharType="begin"/>
      </w:r>
      <w:r w:rsidRPr="00490353">
        <w:rPr>
          <w:szCs w:val="28"/>
          <w:lang/>
        </w:rPr>
        <w:instrText xml:space="preserve"> QUOTE </w:instrText>
      </w:r>
      <w:r w:rsidRPr="00490353">
        <w:pict>
          <v:shape id="_x0000_i1315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32D71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32D71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instrText xml:space="preserve"> </w:instrText>
      </w:r>
      <w:r w:rsidRPr="00490353">
        <w:rPr>
          <w:szCs w:val="28"/>
          <w:lang/>
        </w:rPr>
        <w:fldChar w:fldCharType="separate"/>
      </w:r>
      <w:r w:rsidRPr="00490353">
        <w:pict>
          <v:shape id="_x0000_i1316" type="#_x0000_t75" style="width:4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32D71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F32D71&quot;&gt;&lt;m:oMathPara&gt;&lt;m:oMath&gt;&lt;m:r&gt;&lt;w:rPr&gt;&lt;w:rFonts w:ascii=&quot;Cambria Math&quot; w:h-ansi=&quot;Cambria Math&quot;/&gt;&lt;wx:font wx:val=&quot;Cambria Math&quot;/&gt;&lt;w:i/&gt;&lt;w:sz-cs w:val=&quot;28&quot;/&gt;&lt;w:lang w:val=&quot;EN-US&quot;/&gt;&lt;/w:rPr&gt;&lt;m:t&gt;C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O&lt;/m:t&gt;&lt;/m:r&gt;&lt;m:r&gt;&lt;w:rPr&gt;&lt;w:rFonts w:ascii=&quot;Cambria Math&quot; w:h-ansi=&quot;Cambria Math&quot;/&gt;&lt;wx:font wx:val=&quot;Cambria Math&quot;/&gt;&lt;w:i/&gt;&lt;w:sz-cs w:val=&quot;28&quot;/&gt;&lt;w:lang w:val=&quot;RU&quot;/&gt;&lt;/w:rPr&gt;&lt;m:t&gt;,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490353">
        <w:rPr>
          <w:szCs w:val="28"/>
          <w:lang/>
        </w:rPr>
        <w:fldChar w:fldCharType="end"/>
      </w:r>
      <w:r w:rsidRPr="00F70BE7">
        <w:rPr>
          <w:szCs w:val="28"/>
          <w:lang/>
        </w:rPr>
        <w:t>.</w:t>
      </w:r>
    </w:p>
    <w:p w:rsidR="00397BE1" w:rsidRPr="00196CB5" w:rsidRDefault="00397BE1" w:rsidP="00F70BE7">
      <w:pPr>
        <w:pStyle w:val="a0"/>
        <w:numPr>
          <w:ilvl w:val="0"/>
          <w:numId w:val="20"/>
        </w:numPr>
        <w:ind w:left="709" w:hanging="11"/>
      </w:pPr>
      <w:r w:rsidRPr="00F70BE7">
        <w:rPr>
          <w:i/>
          <w:lang w:val="en-US"/>
        </w:rPr>
        <w:t>DataResult</w:t>
      </w:r>
      <w:r w:rsidRPr="00F70BE7">
        <w:rPr>
          <w:i/>
          <w:lang/>
        </w:rPr>
        <w:t>_</w:t>
      </w:r>
      <w:r>
        <w:rPr>
          <w:i/>
          <w:lang w:val="en-US"/>
        </w:rPr>
        <w:t>di</w:t>
      </w:r>
      <w:r>
        <w:t xml:space="preserve"> – вхід для приймання/передачі проміжних значень </w:t>
      </w:r>
      <w:r w:rsidRPr="00490353">
        <w:fldChar w:fldCharType="begin"/>
      </w:r>
      <w:r w:rsidRPr="00490353">
        <w:instrText xml:space="preserve"> QUOTE </w:instrText>
      </w:r>
      <w:r w:rsidRPr="00490353">
        <w:pict>
          <v:shape id="_x0000_i1317" type="#_x0000_t75" style="width:1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03C25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03C25&quot;&gt;&lt;m:oMathPara&gt;&lt;m:oMath&gt;&lt;m:r&gt;&lt;w:rPr&gt;&lt;w:rFonts w:ascii=&quot;Cambria Math&quot; w:h-ansi=&quot;Cambria Math&quot;/&gt;&lt;wx:font wx:val=&quot;Cambria Math&quot;/&gt;&lt;w:i/&gt;&lt;/w:rPr&gt;&lt;m:t&gt;d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90353">
        <w:instrText xml:space="preserve"> </w:instrText>
      </w:r>
      <w:r w:rsidRPr="00490353">
        <w:fldChar w:fldCharType="separate"/>
      </w:r>
      <w:r w:rsidRPr="00490353">
        <w:pict>
          <v:shape id="_x0000_i1318" type="#_x0000_t75" style="width:1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03C25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03C25&quot;&gt;&lt;m:oMathPara&gt;&lt;m:oMath&gt;&lt;m:r&gt;&lt;w:rPr&gt;&lt;w:rFonts w:ascii=&quot;Cambria Math&quot; w:h-ansi=&quot;Cambria Math&quot;/&gt;&lt;wx:font wx:val=&quot;Cambria Math&quot;/&gt;&lt;w:i/&gt;&lt;/w:rPr&gt;&lt;m:t&gt;d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90353">
        <w:fldChar w:fldCharType="end"/>
      </w:r>
      <w:r w:rsidRPr="00DE4B94">
        <w:t>.</w:t>
      </w:r>
    </w:p>
    <w:p w:rsidR="00397BE1" w:rsidRPr="00196CB5" w:rsidRDefault="00397BE1" w:rsidP="00F70BE7">
      <w:pPr>
        <w:pStyle w:val="a0"/>
        <w:numPr>
          <w:ilvl w:val="0"/>
          <w:numId w:val="20"/>
        </w:numPr>
        <w:spacing w:line="276" w:lineRule="auto"/>
        <w:ind w:hanging="11"/>
      </w:pPr>
      <w:r>
        <w:rPr>
          <w:i/>
          <w:lang w:val="en-US"/>
        </w:rPr>
        <w:t>DataResult</w:t>
      </w:r>
      <w:r w:rsidRPr="00F70BE7">
        <w:rPr>
          <w:i/>
          <w:lang/>
        </w:rPr>
        <w:t>_</w:t>
      </w:r>
      <w:r>
        <w:rPr>
          <w:i/>
          <w:lang w:val="en-US"/>
        </w:rPr>
        <w:t>d</w:t>
      </w:r>
      <w:r>
        <w:t xml:space="preserve"> – вхід для </w:t>
      </w:r>
      <w:bookmarkStart w:id="61" w:name="OLE_LINK137"/>
      <w:bookmarkStart w:id="62" w:name="OLE_LINK138"/>
      <w:bookmarkStart w:id="63" w:name="OLE_LINK139"/>
      <w:r>
        <w:t>приймання/</w:t>
      </w:r>
      <w:bookmarkEnd w:id="61"/>
      <w:bookmarkEnd w:id="62"/>
      <w:bookmarkEnd w:id="63"/>
      <w:r>
        <w:t xml:space="preserve">передачі значень </w:t>
      </w:r>
      <w:r w:rsidRPr="00490353">
        <w:fldChar w:fldCharType="begin"/>
      </w:r>
      <w:r w:rsidRPr="00490353">
        <w:instrText xml:space="preserve"> QUOTE </w:instrText>
      </w:r>
      <w:r w:rsidRPr="00490353">
        <w:pict>
          <v:shape id="_x0000_i1319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567B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B567B&quot;&gt;&lt;m:oMathPara&gt;&lt;m:oMath&gt;&lt;m:r&gt;&lt;w:rPr&gt;&lt;w:rFonts w:ascii=&quot;Cambria Math&quot; w:h-ansi=&quot;Cambria Math&quot;/&gt;&lt;wx:font wx:val=&quot;Cambria Math&quot;/&gt;&lt;w:i/&gt;&lt;w:lang w:val=&quot;EN-US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instrText xml:space="preserve"> </w:instrText>
      </w:r>
      <w:r w:rsidRPr="00490353">
        <w:fldChar w:fldCharType="separate"/>
      </w:r>
      <w:r w:rsidRPr="00490353">
        <w:pict>
          <v:shape id="_x0000_i1320" type="#_x0000_t75" style="width:1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567B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8B567B&quot;&gt;&lt;m:oMathPara&gt;&lt;m:oMath&gt;&lt;m:r&gt;&lt;w:rPr&gt;&lt;w:rFonts w:ascii=&quot;Cambria Math&quot; w:h-ansi=&quot;Cambria Math&quot;/&gt;&lt;wx:font wx:val=&quot;Cambria Math&quot;/&gt;&lt;w:i/&gt;&lt;w:lang w:val=&quot;EN-US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490353">
        <w:fldChar w:fldCharType="end"/>
      </w:r>
      <w:r w:rsidRPr="00DE4B94">
        <w:t>.</w:t>
      </w:r>
    </w:p>
    <w:p w:rsidR="00397BE1" w:rsidRPr="00196CB5" w:rsidRDefault="00397BE1" w:rsidP="00F70BE7">
      <w:pPr>
        <w:pStyle w:val="a0"/>
        <w:numPr>
          <w:ilvl w:val="0"/>
          <w:numId w:val="20"/>
        </w:numPr>
        <w:spacing w:line="276" w:lineRule="auto"/>
        <w:ind w:left="1418" w:hanging="709"/>
      </w:pPr>
      <w:r w:rsidRPr="00196CB5">
        <w:rPr>
          <w:i/>
          <w:lang w:val="en-US"/>
        </w:rPr>
        <w:t>Res</w:t>
      </w:r>
      <w:r>
        <w:rPr>
          <w:i/>
          <w:lang w:val="en-US"/>
        </w:rPr>
        <w:t>ult</w:t>
      </w:r>
      <w:r w:rsidRPr="00196CB5">
        <w:rPr>
          <w:i/>
          <w:lang/>
        </w:rPr>
        <w:t>_</w:t>
      </w:r>
      <w:r w:rsidRPr="00196CB5">
        <w:rPr>
          <w:i/>
          <w:lang w:val="en-US"/>
        </w:rPr>
        <w:t>A</w:t>
      </w:r>
      <w:r>
        <w:t xml:space="preserve"> – вхід для приймання/передачі </w:t>
      </w:r>
      <w:r w:rsidRPr="00490353">
        <w:rPr>
          <w:rFonts w:ascii="Calibri" w:hAnsi="Calibri"/>
        </w:rPr>
        <w:fldChar w:fldCharType="begin"/>
      </w:r>
      <w:r w:rsidRPr="00490353">
        <w:rPr>
          <w:rFonts w:ascii="Calibri" w:hAnsi="Calibri"/>
        </w:rPr>
        <w:instrText xml:space="preserve"> QUOTE </w:instrText>
      </w:r>
      <w:r w:rsidRPr="00490353">
        <w:pict>
          <v:shape id="_x0000_i1321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6FE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836FE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rFonts w:ascii="Calibri" w:hAnsi="Calibri"/>
        </w:rPr>
        <w:instrText xml:space="preserve"> </w:instrText>
      </w:r>
      <w:r w:rsidRPr="00490353">
        <w:rPr>
          <w:rFonts w:ascii="Calibri" w:hAnsi="Calibri"/>
        </w:rPr>
        <w:fldChar w:fldCharType="separate"/>
      </w:r>
      <w:r w:rsidRPr="00490353">
        <w:pict>
          <v:shape id="_x0000_i1322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6FE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0836FE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rFonts w:ascii="Calibri" w:hAnsi="Calibri"/>
        </w:rPr>
        <w:fldChar w:fldCharType="end"/>
      </w:r>
      <w:r w:rsidRPr="00DE4B94">
        <w:rPr>
          <w:rFonts w:ascii="Calibri" w:hAnsi="Calibri"/>
        </w:rPr>
        <w:t>.</w:t>
      </w:r>
      <w:r w:rsidRPr="00196CB5">
        <w:t xml:space="preserve"> </w:t>
      </w:r>
    </w:p>
    <w:p w:rsidR="00397BE1" w:rsidRDefault="00397BE1" w:rsidP="0093300C">
      <w:pPr>
        <w:spacing w:after="0"/>
        <w:jc w:val="center"/>
      </w:pPr>
    </w:p>
    <w:p w:rsidR="00397BE1" w:rsidRDefault="00397BE1" w:rsidP="0093300C">
      <w:pPr>
        <w:spacing w:after="0"/>
        <w:jc w:val="center"/>
        <w:rPr>
          <w:lang w:val="en-US"/>
        </w:rPr>
      </w:pPr>
    </w:p>
    <w:p w:rsidR="00397BE1" w:rsidRDefault="00397BE1" w:rsidP="0093300C">
      <w:pPr>
        <w:spacing w:after="0"/>
        <w:jc w:val="center"/>
        <w:rPr>
          <w:lang w:val="en-US"/>
        </w:rPr>
      </w:pPr>
    </w:p>
    <w:p w:rsidR="00397BE1" w:rsidRDefault="00397BE1" w:rsidP="0093300C">
      <w:pPr>
        <w:spacing w:after="0"/>
        <w:jc w:val="center"/>
        <w:rPr>
          <w:lang w:val="en-US"/>
        </w:rPr>
      </w:pPr>
    </w:p>
    <w:p w:rsidR="00397BE1" w:rsidRPr="00971245" w:rsidRDefault="00397BE1" w:rsidP="0093300C">
      <w:pPr>
        <w:spacing w:after="0"/>
        <w:jc w:val="center"/>
        <w:rPr>
          <w:lang w:val="en-US"/>
        </w:rPr>
      </w:pPr>
    </w:p>
    <w:p w:rsidR="00397BE1" w:rsidRDefault="00397BE1" w:rsidP="0093300C">
      <w:pPr>
        <w:spacing w:after="0"/>
        <w:jc w:val="center"/>
      </w:pPr>
      <w:r>
        <w:rPr>
          <w:sz w:val="72"/>
          <w:szCs w:val="72"/>
          <w:highlight w:val="yellow"/>
        </w:rPr>
        <w:t>?</w:t>
      </w:r>
    </w:p>
    <w:p w:rsidR="00397BE1" w:rsidRDefault="00397BE1" w:rsidP="00C45276">
      <w:pPr>
        <w:spacing w:line="276" w:lineRule="auto"/>
        <w:sectPr w:rsidR="00397BE1" w:rsidSect="00706E6A">
          <w:footerReference w:type="default" r:id="rId51"/>
          <w:pgSz w:w="11906" w:h="16838"/>
          <w:pgMar w:top="850" w:right="850" w:bottom="850" w:left="1417" w:header="708" w:footer="708" w:gutter="0"/>
          <w:pgNumType w:start="2"/>
          <w:cols w:space="708"/>
          <w:titlePg/>
          <w:docGrid w:linePitch="381"/>
        </w:sectPr>
      </w:pPr>
    </w:p>
    <w:p w:rsidR="00397BE1" w:rsidRPr="00A178D1" w:rsidRDefault="00397BE1" w:rsidP="00D87B04">
      <w:pPr>
        <w:spacing w:line="276" w:lineRule="auto"/>
        <w:jc w:val="center"/>
        <w:rPr>
          <w:lang w:val="ru-RU"/>
        </w:rPr>
      </w:pPr>
      <w:r>
        <w:object w:dxaOrig="22890" w:dyaOrig="18255">
          <v:shape id="_x0000_i1323" type="#_x0000_t75" style="width:652.5pt;height:520.5pt" o:ole="">
            <v:imagedata r:id="rId52" o:title=""/>
          </v:shape>
          <o:OLEObject Type="Embed" ProgID="Visio.Drawing.11" ShapeID="_x0000_i1323" DrawAspect="Content" ObjectID="_1491849108" r:id="rId53"/>
        </w:object>
      </w:r>
    </w:p>
    <w:p w:rsidR="00397BE1" w:rsidRPr="00971245" w:rsidRDefault="00397BE1" w:rsidP="00A178D1">
      <w:pPr>
        <w:jc w:val="center"/>
        <w:rPr>
          <w:szCs w:val="28"/>
          <w:lang w:val="ru-RU"/>
        </w:rPr>
      </w:pPr>
      <w:r w:rsidRPr="00971245">
        <w:rPr>
          <w:szCs w:val="28"/>
        </w:rPr>
        <w:t>Рис. 3.2 Схема взаємодії процесів</w:t>
      </w:r>
      <w:r w:rsidRPr="00971245">
        <w:rPr>
          <w:szCs w:val="28"/>
          <w:lang w:val="ru-RU"/>
        </w:rPr>
        <w:fldChar w:fldCharType="begin"/>
      </w:r>
      <w:r w:rsidRPr="00971245">
        <w:rPr>
          <w:szCs w:val="28"/>
          <w:lang w:val="ru-RU"/>
        </w:rPr>
        <w:instrText xml:space="preserve"> QUOTE </w:instrText>
      </w:r>
      <w:r w:rsidRPr="00971245">
        <w:rPr>
          <w:szCs w:val="28"/>
        </w:rPr>
        <w:pict>
          <v:shape id="_x0000_i1324" type="#_x0000_t75" style="width: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136DE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136DE&quot;&gt;&lt;m:oMathPara&gt;&lt;m:oMath&gt;&lt;m:r&gt;&lt;w:rPr&gt;&lt;w:rFonts w:ascii=&quot;Cambria Math&quot; w:h-ansi=&quot;Cambria Math&quot;/&gt;&lt;wx:font wx:val=&quot;Cambria Math&quot;/&gt;&lt;w:i/&gt;&lt;w:sz w:val=&quot;2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971245">
        <w:rPr>
          <w:szCs w:val="28"/>
          <w:lang w:val="ru-RU"/>
        </w:rPr>
        <w:instrText xml:space="preserve"> </w:instrText>
      </w:r>
      <w:r w:rsidRPr="00971245">
        <w:rPr>
          <w:szCs w:val="28"/>
          <w:lang w:val="ru-RU"/>
        </w:rPr>
        <w:fldChar w:fldCharType="separate"/>
      </w:r>
      <w:r w:rsidRPr="00971245">
        <w:rPr>
          <w:szCs w:val="28"/>
        </w:rPr>
        <w:pict>
          <v:shape id="_x0000_i1325" type="#_x0000_t75" style="width:4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136DE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B136DE&quot;&gt;&lt;m:oMathPara&gt;&lt;m:oMath&gt;&lt;m:r&gt;&lt;w:rPr&gt;&lt;w:rFonts w:ascii=&quot;Cambria Math&quot; w:h-ansi=&quot;Cambria Math&quot;/&gt;&lt;wx:font wx:val=&quot;Cambria Math&quot;/&gt;&lt;w:i/&gt;&lt;w:sz w:val=&quot;2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971245">
        <w:rPr>
          <w:szCs w:val="28"/>
          <w:lang w:val="ru-RU"/>
        </w:rPr>
        <w:fldChar w:fldCharType="end"/>
      </w:r>
    </w:p>
    <w:p w:rsidR="00397BE1" w:rsidRPr="00A178D1" w:rsidRDefault="00397BE1" w:rsidP="00D87B04">
      <w:pPr>
        <w:spacing w:line="276" w:lineRule="auto"/>
        <w:jc w:val="center"/>
        <w:rPr>
          <w:lang w:val="ru-RU"/>
        </w:rPr>
        <w:sectPr w:rsidR="00397BE1" w:rsidRPr="00A178D1" w:rsidSect="00A178D1">
          <w:pgSz w:w="16838" w:h="11906" w:orient="landscape"/>
          <w:pgMar w:top="426" w:right="850" w:bottom="284" w:left="850" w:header="708" w:footer="708" w:gutter="0"/>
          <w:pgNumType w:start="2"/>
          <w:cols w:space="708"/>
          <w:titlePg/>
          <w:docGrid w:linePitch="381"/>
        </w:sectPr>
      </w:pPr>
    </w:p>
    <w:p w:rsidR="00397BE1" w:rsidRPr="00A178D1" w:rsidRDefault="00397BE1" w:rsidP="00C45276">
      <w:pPr>
        <w:spacing w:after="0"/>
        <w:rPr>
          <w:b/>
          <w:szCs w:val="28"/>
          <w:lang w:val="ru-RU"/>
        </w:rPr>
      </w:pPr>
    </w:p>
    <w:p w:rsidR="00397BE1" w:rsidRPr="00971245" w:rsidRDefault="00397BE1" w:rsidP="00BF3A5F">
      <w:pPr>
        <w:pStyle w:val="ListParagraph"/>
        <w:numPr>
          <w:ilvl w:val="1"/>
          <w:numId w:val="21"/>
        </w:numPr>
        <w:spacing w:after="0"/>
        <w:jc w:val="both"/>
        <w:outlineLvl w:val="1"/>
        <w:rPr>
          <w:b/>
          <w:szCs w:val="28"/>
          <w:highlight w:val="yellow"/>
        </w:rPr>
      </w:pPr>
      <w:bookmarkStart w:id="64" w:name="_Toc355953644"/>
      <w:bookmarkStart w:id="65" w:name="_Toc387985617"/>
      <w:r w:rsidRPr="00971245">
        <w:rPr>
          <w:b/>
          <w:szCs w:val="28"/>
          <w:highlight w:val="yellow"/>
        </w:rPr>
        <w:t>Розробка програми ПРГ2</w:t>
      </w:r>
      <w:bookmarkEnd w:id="64"/>
      <w:bookmarkEnd w:id="65"/>
    </w:p>
    <w:p w:rsidR="00397BE1" w:rsidRDefault="00397BE1" w:rsidP="00196CB5">
      <w:pPr>
        <w:spacing w:after="0"/>
        <w:ind w:firstLine="709"/>
        <w:jc w:val="both"/>
      </w:pPr>
      <w:r>
        <w:t>Програма ПРГ2 згідно технічного завдання розроблена на мові програмування Ада.</w:t>
      </w:r>
    </w:p>
    <w:p w:rsidR="00397BE1" w:rsidRDefault="00397BE1" w:rsidP="00196CB5">
      <w:pPr>
        <w:spacing w:after="0"/>
        <w:ind w:firstLine="709"/>
        <w:jc w:val="both"/>
      </w:pPr>
      <w:r>
        <w:t xml:space="preserve">Програма складається з одніє головної процедури </w:t>
      </w:r>
      <w:r>
        <w:rPr>
          <w:lang w:val="en-US"/>
        </w:rPr>
        <w:t>Prg</w:t>
      </w:r>
      <w:r>
        <w:t>2</w:t>
      </w:r>
      <w:r w:rsidRPr="00196CB5">
        <w:t xml:space="preserve">. </w:t>
      </w:r>
      <w:r>
        <w:rPr>
          <w:lang w:val="ru-RU"/>
        </w:rPr>
        <w:t xml:space="preserve">Вона </w:t>
      </w:r>
      <w:r>
        <w:t>в собі містить:</w:t>
      </w:r>
    </w:p>
    <w:p w:rsidR="00397BE1" w:rsidRPr="00196CB5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  <w:rPr>
          <w:lang/>
        </w:rPr>
      </w:pPr>
      <w:r>
        <w:t xml:space="preserve">Визначення констант </w:t>
      </w:r>
      <w:r w:rsidRPr="00253710">
        <w:rPr>
          <w:i/>
          <w:lang w:val="en-US"/>
        </w:rPr>
        <w:t>N</w:t>
      </w:r>
      <w:r w:rsidRPr="00253710">
        <w:rPr>
          <w:i/>
          <w:lang/>
        </w:rPr>
        <w:t xml:space="preserve">, </w:t>
      </w:r>
      <w:r w:rsidRPr="00253710">
        <w:rPr>
          <w:i/>
          <w:lang w:val="en-US"/>
        </w:rPr>
        <w:t>P</w:t>
      </w:r>
      <w:r w:rsidRPr="00253710">
        <w:rPr>
          <w:i/>
          <w:lang/>
        </w:rPr>
        <w:t xml:space="preserve">, </w:t>
      </w:r>
      <w:r w:rsidRPr="00253710">
        <w:rPr>
          <w:i/>
          <w:lang w:val="en-US"/>
        </w:rPr>
        <w:t>H</w:t>
      </w:r>
      <w:r>
        <w:rPr>
          <w:i/>
        </w:rPr>
        <w:t xml:space="preserve">, </w:t>
      </w:r>
      <w:r>
        <w:rPr>
          <w:i/>
          <w:lang w:val="en-US"/>
        </w:rPr>
        <w:t>D</w:t>
      </w:r>
      <w:r w:rsidRPr="005E28F7">
        <w:rPr>
          <w:i/>
          <w:lang/>
        </w:rPr>
        <w:t xml:space="preserve">, </w:t>
      </w:r>
      <w:r>
        <w:rPr>
          <w:i/>
          <w:lang w:val="en-US"/>
        </w:rPr>
        <w:t>S</w:t>
      </w:r>
      <w:r w:rsidRPr="00253710">
        <w:rPr>
          <w:lang/>
        </w:rPr>
        <w:t>.</w:t>
      </w:r>
    </w:p>
    <w:p w:rsidR="00397BE1" w:rsidRPr="00253710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  <w:rPr>
          <w:lang/>
        </w:rPr>
      </w:pPr>
      <w:r w:rsidRPr="00253710">
        <w:rPr>
          <w:lang/>
        </w:rPr>
        <w:t xml:space="preserve">Визначення </w:t>
      </w:r>
      <w:r>
        <w:t xml:space="preserve">безрозмірних </w:t>
      </w:r>
      <w:r w:rsidRPr="00253710">
        <w:rPr>
          <w:lang/>
        </w:rPr>
        <w:t xml:space="preserve">типів вектора </w:t>
      </w:r>
      <w:r w:rsidRPr="00253710">
        <w:rPr>
          <w:lang w:val="en-US"/>
        </w:rPr>
        <w:t>Vector</w:t>
      </w:r>
      <w:r w:rsidRPr="00253710">
        <w:rPr>
          <w:lang/>
        </w:rPr>
        <w:t xml:space="preserve"> та</w:t>
      </w:r>
      <w:r>
        <w:t xml:space="preserve"> матриці </w:t>
      </w:r>
      <w:r w:rsidRPr="00253710">
        <w:rPr>
          <w:lang w:val="en-US"/>
        </w:rPr>
        <w:t>Matrix</w:t>
      </w:r>
      <w:r w:rsidRPr="00253710">
        <w:rPr>
          <w:lang/>
        </w:rPr>
        <w:t>.</w:t>
      </w:r>
    </w:p>
    <w:p w:rsidR="00397BE1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</w:pPr>
      <w:r>
        <w:t>Процедури введення/виведення вектора та матриці.</w:t>
      </w:r>
    </w:p>
    <w:p w:rsidR="00397BE1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</w:pPr>
      <w:r w:rsidRPr="00DE4B94">
        <w:t xml:space="preserve">Процедура обчислення </w:t>
      </w:r>
      <w:r w:rsidRPr="00490353">
        <w:rPr>
          <w:lang w:val="en-US"/>
        </w:rPr>
        <w:fldChar w:fldCharType="begin"/>
      </w:r>
      <w:r w:rsidRPr="00490353">
        <w:rPr>
          <w:lang w:val="en-US"/>
        </w:rPr>
        <w:instrText xml:space="preserve"> QUOTE </w:instrText>
      </w:r>
      <w:r w:rsidRPr="00490353">
        <w:pict>
          <v:shape id="_x0000_i1326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476A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9476A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lang w:val="en-US"/>
        </w:rPr>
        <w:instrText xml:space="preserve"> </w:instrText>
      </w:r>
      <w:r w:rsidRPr="00490353">
        <w:rPr>
          <w:lang w:val="en-US"/>
        </w:rPr>
        <w:fldChar w:fldCharType="separate"/>
      </w:r>
      <w:r w:rsidRPr="00490353">
        <w:pict>
          <v:shape id="_x0000_i1327" type="#_x0000_t75" style="width:15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hideSpellingErrors/&gt;&lt;w:defaultTabStop w:val=&quot;708&quot;/&gt;&lt;w:hyphenationZone w:val=&quot;425&quot;/&gt;&lt;w:drawingGridHorizontalSpacing w:val=&quot;14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47D16&quot;/&gt;&lt;wsp:rsid wsp:val=&quot;00001B08&quot;/&gt;&lt;wsp:rsid wsp:val=&quot;000109EF&quot;/&gt;&lt;wsp:rsid wsp:val=&quot;00021A12&quot;/&gt;&lt;wsp:rsid wsp:val=&quot;000227CD&quot;/&gt;&lt;wsp:rsid wsp:val=&quot;00025285&quot;/&gt;&lt;wsp:rsid wsp:val=&quot;0004225F&quot;/&gt;&lt;wsp:rsid wsp:val=&quot;00053D68&quot;/&gt;&lt;wsp:rsid wsp:val=&quot;00054A2D&quot;/&gt;&lt;wsp:rsid wsp:val=&quot;00061B94&quot;/&gt;&lt;wsp:rsid wsp:val=&quot;00070C8D&quot;/&gt;&lt;wsp:rsid wsp:val=&quot;00077801&quot;/&gt;&lt;wsp:rsid wsp:val=&quot;00083AB7&quot;/&gt;&lt;wsp:rsid wsp:val=&quot;00087817&quot;/&gt;&lt;wsp:rsid wsp:val=&quot;00092C08&quot;/&gt;&lt;wsp:rsid wsp:val=&quot;000A1C20&quot;/&gt;&lt;wsp:rsid wsp:val=&quot;000A6641&quot;/&gt;&lt;wsp:rsid wsp:val=&quot;000A7D4F&quot;/&gt;&lt;wsp:rsid wsp:val=&quot;000B7352&quot;/&gt;&lt;wsp:rsid wsp:val=&quot;000C3741&quot;/&gt;&lt;wsp:rsid wsp:val=&quot;000C64C1&quot;/&gt;&lt;wsp:rsid wsp:val=&quot;000E578F&quot;/&gt;&lt;wsp:rsid wsp:val=&quot;000F0121&quot;/&gt;&lt;wsp:rsid wsp:val=&quot;001008DC&quot;/&gt;&lt;wsp:rsid wsp:val=&quot;00101D62&quot;/&gt;&lt;wsp:rsid wsp:val=&quot;00117046&quot;/&gt;&lt;wsp:rsid wsp:val=&quot;001254F4&quot;/&gt;&lt;wsp:rsid wsp:val=&quot;001261D2&quot;/&gt;&lt;wsp:rsid wsp:val=&quot;00133D6E&quot;/&gt;&lt;wsp:rsid wsp:val=&quot;00137337&quot;/&gt;&lt;wsp:rsid wsp:val=&quot;001434D2&quot;/&gt;&lt;wsp:rsid wsp:val=&quot;0014442E&quot;/&gt;&lt;wsp:rsid wsp:val=&quot;00153A65&quot;/&gt;&lt;wsp:rsid wsp:val=&quot;00155B23&quot;/&gt;&lt;wsp:rsid wsp:val=&quot;00160084&quot;/&gt;&lt;wsp:rsid wsp:val=&quot;001718AE&quot;/&gt;&lt;wsp:rsid wsp:val=&quot;00176304&quot;/&gt;&lt;wsp:rsid wsp:val=&quot;00184C09&quot;/&gt;&lt;wsp:rsid wsp:val=&quot;001856F5&quot;/&gt;&lt;wsp:rsid wsp:val=&quot;00191E68&quot;/&gt;&lt;wsp:rsid wsp:val=&quot;00194EA5&quot;/&gt;&lt;wsp:rsid wsp:val=&quot;00196CB5&quot;/&gt;&lt;wsp:rsid wsp:val=&quot;001A37EE&quot;/&gt;&lt;wsp:rsid wsp:val=&quot;001A731F&quot;/&gt;&lt;wsp:rsid wsp:val=&quot;001B35B5&quot;/&gt;&lt;wsp:rsid wsp:val=&quot;001D3BB5&quot;/&gt;&lt;wsp:rsid wsp:val=&quot;001E7E79&quot;/&gt;&lt;wsp:rsid wsp:val=&quot;001F25EF&quot;/&gt;&lt;wsp:rsid wsp:val=&quot;001F5621&quot;/&gt;&lt;wsp:rsid wsp:val=&quot;002053F2&quot;/&gt;&lt;wsp:rsid wsp:val=&quot;00216163&quot;/&gt;&lt;wsp:rsid wsp:val=&quot;002270DC&quot;/&gt;&lt;wsp:rsid wsp:val=&quot;002276F6&quot;/&gt;&lt;wsp:rsid wsp:val=&quot;00230CC2&quot;/&gt;&lt;wsp:rsid wsp:val=&quot;0023446E&quot;/&gt;&lt;wsp:rsid wsp:val=&quot;002370A8&quot;/&gt;&lt;wsp:rsid wsp:val=&quot;0023736F&quot;/&gt;&lt;wsp:rsid wsp:val=&quot;002428B1&quot;/&gt;&lt;wsp:rsid wsp:val=&quot;0024603A&quot;/&gt;&lt;wsp:rsid wsp:val=&quot;002465FE&quot;/&gt;&lt;wsp:rsid wsp:val=&quot;00253710&quot;/&gt;&lt;wsp:rsid wsp:val=&quot;002613A0&quot;/&gt;&lt;wsp:rsid wsp:val=&quot;00263DC6&quot;/&gt;&lt;wsp:rsid wsp:val=&quot;00272533&quot;/&gt;&lt;wsp:rsid wsp:val=&quot;00296346&quot;/&gt;&lt;wsp:rsid wsp:val=&quot;00297338&quot;/&gt;&lt;wsp:rsid wsp:val=&quot;002A208C&quot;/&gt;&lt;wsp:rsid wsp:val=&quot;002A336F&quot;/&gt;&lt;wsp:rsid wsp:val=&quot;002B18C3&quot;/&gt;&lt;wsp:rsid wsp:val=&quot;002C0B44&quot;/&gt;&lt;wsp:rsid wsp:val=&quot;002C5B08&quot;/&gt;&lt;wsp:rsid wsp:val=&quot;002D0DC2&quot;/&gt;&lt;wsp:rsid wsp:val=&quot;002D4625&quot;/&gt;&lt;wsp:rsid wsp:val=&quot;002E3BE4&quot;/&gt;&lt;wsp:rsid wsp:val=&quot;002F0AD4&quot;/&gt;&lt;wsp:rsid wsp:val=&quot;00303B0E&quot;/&gt;&lt;wsp:rsid wsp:val=&quot;00311725&quot;/&gt;&lt;wsp:rsid wsp:val=&quot;0032042D&quot;/&gt;&lt;wsp:rsid wsp:val=&quot;0032191A&quot;/&gt;&lt;wsp:rsid wsp:val=&quot;003327B0&quot;/&gt;&lt;wsp:rsid wsp:val=&quot;00333EFF&quot;/&gt;&lt;wsp:rsid wsp:val=&quot;00365840&quot;/&gt;&lt;wsp:rsid wsp:val=&quot;00386A40&quot;/&gt;&lt;wsp:rsid wsp:val=&quot;0039634E&quot;/&gt;&lt;wsp:rsid wsp:val=&quot;00397268&quot;/&gt;&lt;wsp:rsid wsp:val=&quot;003A05D0&quot;/&gt;&lt;wsp:rsid wsp:val=&quot;003A7956&quot;/&gt;&lt;wsp:rsid wsp:val=&quot;003C16AF&quot;/&gt;&lt;wsp:rsid wsp:val=&quot;003F5002&quot;/&gt;&lt;wsp:rsid wsp:val=&quot;0040295F&quot;/&gt;&lt;wsp:rsid wsp:val=&quot;00404D68&quot;/&gt;&lt;wsp:rsid wsp:val=&quot;00405503&quot;/&gt;&lt;wsp:rsid wsp:val=&quot;004075F2&quot;/&gt;&lt;wsp:rsid wsp:val=&quot;0041264F&quot;/&gt;&lt;wsp:rsid wsp:val=&quot;004144C6&quot;/&gt;&lt;wsp:rsid wsp:val=&quot;00417A3A&quot;/&gt;&lt;wsp:rsid wsp:val=&quot;00422361&quot;/&gt;&lt;wsp:rsid wsp:val=&quot;00426D45&quot;/&gt;&lt;wsp:rsid wsp:val=&quot;00427792&quot;/&gt;&lt;wsp:rsid wsp:val=&quot;00430A3E&quot;/&gt;&lt;wsp:rsid wsp:val=&quot;00447E93&quot;/&gt;&lt;wsp:rsid wsp:val=&quot;0045798F&quot;/&gt;&lt;wsp:rsid wsp:val=&quot;00457C56&quot;/&gt;&lt;wsp:rsid wsp:val=&quot;00472F9E&quot;/&gt;&lt;wsp:rsid wsp:val=&quot;004761C2&quot;/&gt;&lt;wsp:rsid wsp:val=&quot;00485F08&quot;/&gt;&lt;wsp:rsid wsp:val=&quot;00490353&quot;/&gt;&lt;wsp:rsid wsp:val=&quot;00490FA2&quot;/&gt;&lt;wsp:rsid wsp:val=&quot;00495677&quot;/&gt;&lt;wsp:rsid wsp:val=&quot;004A0918&quot;/&gt;&lt;wsp:rsid wsp:val=&quot;004A1FE9&quot;/&gt;&lt;wsp:rsid wsp:val=&quot;004A4654&quot;/&gt;&lt;wsp:rsid wsp:val=&quot;004B7664&quot;/&gt;&lt;wsp:rsid wsp:val=&quot;004C5888&quot;/&gt;&lt;wsp:rsid wsp:val=&quot;004F12B8&quot;/&gt;&lt;wsp:rsid wsp:val=&quot;004F15DA&quot;/&gt;&lt;wsp:rsid wsp:val=&quot;004F3BD8&quot;/&gt;&lt;wsp:rsid wsp:val=&quot;004F7DCA&quot;/&gt;&lt;wsp:rsid wsp:val=&quot;005057F6&quot;/&gt;&lt;wsp:rsid wsp:val=&quot;0051075F&quot;/&gt;&lt;wsp:rsid wsp:val=&quot;00516D95&quot;/&gt;&lt;wsp:rsid wsp:val=&quot;0052370A&quot;/&gt;&lt;wsp:rsid wsp:val=&quot;00530C54&quot;/&gt;&lt;wsp:rsid wsp:val=&quot;0053247D&quot;/&gt;&lt;wsp:rsid wsp:val=&quot;005343F1&quot;/&gt;&lt;wsp:rsid wsp:val=&quot;0053704C&quot;/&gt;&lt;wsp:rsid wsp:val=&quot;00540BAA&quot;/&gt;&lt;wsp:rsid wsp:val=&quot;00540C2C&quot;/&gt;&lt;wsp:rsid wsp:val=&quot;0054179D&quot;/&gt;&lt;wsp:rsid wsp:val=&quot;005447C3&quot;/&gt;&lt;wsp:rsid wsp:val=&quot;00550F15&quot;/&gt;&lt;wsp:rsid wsp:val=&quot;005563FF&quot;/&gt;&lt;wsp:rsid wsp:val=&quot;00561566&quot;/&gt;&lt;wsp:rsid wsp:val=&quot;00563BB3&quot;/&gt;&lt;wsp:rsid wsp:val=&quot;00566624&quot;/&gt;&lt;wsp:rsid wsp:val=&quot;00567262&quot;/&gt;&lt;wsp:rsid wsp:val=&quot;00570404&quot;/&gt;&lt;wsp:rsid wsp:val=&quot;00572E3D&quot;/&gt;&lt;wsp:rsid wsp:val=&quot;00584203&quot;/&gt;&lt;wsp:rsid wsp:val=&quot;005905FB&quot;/&gt;&lt;wsp:rsid wsp:val=&quot;005C2108&quot;/&gt;&lt;wsp:rsid wsp:val=&quot;005C4E19&quot;/&gt;&lt;wsp:rsid wsp:val=&quot;005D7A4B&quot;/&gt;&lt;wsp:rsid wsp:val=&quot;005E28F7&quot;/&gt;&lt;wsp:rsid wsp:val=&quot;005F7235&quot;/&gt;&lt;wsp:rsid wsp:val=&quot;00613C13&quot;/&gt;&lt;wsp:rsid wsp:val=&quot;006235C7&quot;/&gt;&lt;wsp:rsid wsp:val=&quot;00631AE0&quot;/&gt;&lt;wsp:rsid wsp:val=&quot;00654734&quot;/&gt;&lt;wsp:rsid wsp:val=&quot;006564E8&quot;/&gt;&lt;wsp:rsid wsp:val=&quot;0066447A&quot;/&gt;&lt;wsp:rsid wsp:val=&quot;006741A9&quot;/&gt;&lt;wsp:rsid wsp:val=&quot;006915DB&quot;/&gt;&lt;wsp:rsid wsp:val=&quot;006921C5&quot;/&gt;&lt;wsp:rsid wsp:val=&quot;006A6311&quot;/&gt;&lt;wsp:rsid wsp:val=&quot;006B1D02&quot;/&gt;&lt;wsp:rsid wsp:val=&quot;006B2670&quot;/&gt;&lt;wsp:rsid wsp:val=&quot;006B2FE5&quot;/&gt;&lt;wsp:rsid wsp:val=&quot;006C03EE&quot;/&gt;&lt;wsp:rsid wsp:val=&quot;006C3171&quot;/&gt;&lt;wsp:rsid wsp:val=&quot;006D0512&quot;/&gt;&lt;wsp:rsid wsp:val=&quot;006E356F&quot;/&gt;&lt;wsp:rsid wsp:val=&quot;006F5F71&quot;/&gt;&lt;wsp:rsid wsp:val=&quot;00701EDA&quot;/&gt;&lt;wsp:rsid wsp:val=&quot;00706E6A&quot;/&gt;&lt;wsp:rsid wsp:val=&quot;007079CB&quot;/&gt;&lt;wsp:rsid wsp:val=&quot;00723981&quot;/&gt;&lt;wsp:rsid wsp:val=&quot;00740848&quot;/&gt;&lt;wsp:rsid wsp:val=&quot;00743C49&quot;/&gt;&lt;wsp:rsid wsp:val=&quot;00752042&quot;/&gt;&lt;wsp:rsid wsp:val=&quot;007755EA&quot;/&gt;&lt;wsp:rsid wsp:val=&quot;00782AC6&quot;/&gt;&lt;wsp:rsid wsp:val=&quot;00782B4F&quot;/&gt;&lt;wsp:rsid wsp:val=&quot;007835FB&quot;/&gt;&lt;wsp:rsid wsp:val=&quot;00787E17&quot;/&gt;&lt;wsp:rsid wsp:val=&quot;007A522E&quot;/&gt;&lt;wsp:rsid wsp:val=&quot;007B2FE0&quot;/&gt;&lt;wsp:rsid wsp:val=&quot;007C0BD4&quot;/&gt;&lt;wsp:rsid wsp:val=&quot;007D646D&quot;/&gt;&lt;wsp:rsid wsp:val=&quot;007E6D15&quot;/&gt;&lt;wsp:rsid wsp:val=&quot;007F328C&quot;/&gt;&lt;wsp:rsid wsp:val=&quot;0081414E&quot;/&gt;&lt;wsp:rsid wsp:val=&quot;00817F64&quot;/&gt;&lt;wsp:rsid wsp:val=&quot;00826077&quot;/&gt;&lt;wsp:rsid wsp:val=&quot;00827840&quot;/&gt;&lt;wsp:rsid wsp:val=&quot;0083036F&quot;/&gt;&lt;wsp:rsid wsp:val=&quot;008318C4&quot;/&gt;&lt;wsp:rsid wsp:val=&quot;00872ED2&quot;/&gt;&lt;wsp:rsid wsp:val=&quot;00873049&quot;/&gt;&lt;wsp:rsid wsp:val=&quot;008779F2&quot;/&gt;&lt;wsp:rsid wsp:val=&quot;0088254D&quot;/&gt;&lt;wsp:rsid wsp:val=&quot;00885592&quot;/&gt;&lt;wsp:rsid wsp:val=&quot;008A21F8&quot;/&gt;&lt;wsp:rsid wsp:val=&quot;008A4EE2&quot;/&gt;&lt;wsp:rsid wsp:val=&quot;008B01B6&quot;/&gt;&lt;wsp:rsid wsp:val=&quot;008B7A99&quot;/&gt;&lt;wsp:rsid wsp:val=&quot;008C193C&quot;/&gt;&lt;wsp:rsid wsp:val=&quot;008C2075&quot;/&gt;&lt;wsp:rsid wsp:val=&quot;008D4C9D&quot;/&gt;&lt;wsp:rsid wsp:val=&quot;008F2248&quot;/&gt;&lt;wsp:rsid wsp:val=&quot;009027E8&quot;/&gt;&lt;wsp:rsid wsp:val=&quot;00906278&quot;/&gt;&lt;wsp:rsid wsp:val=&quot;0091350D&quot;/&gt;&lt;wsp:rsid wsp:val=&quot;00913A81&quot;/&gt;&lt;wsp:rsid wsp:val=&quot;009142D1&quot;/&gt;&lt;wsp:rsid wsp:val=&quot;00920557&quot;/&gt;&lt;wsp:rsid wsp:val=&quot;00920ABB&quot;/&gt;&lt;wsp:rsid wsp:val=&quot;00932711&quot;/&gt;&lt;wsp:rsid wsp:val=&quot;0093300C&quot;/&gt;&lt;wsp:rsid wsp:val=&quot;00933A2A&quot;/&gt;&lt;wsp:rsid wsp:val=&quot;009346FF&quot;/&gt;&lt;wsp:rsid wsp:val=&quot;00936CDC&quot;/&gt;&lt;wsp:rsid wsp:val=&quot;00942964&quot;/&gt;&lt;wsp:rsid wsp:val=&quot;00971232&quot;/&gt;&lt;wsp:rsid wsp:val=&quot;00984809&quot;/&gt;&lt;wsp:rsid wsp:val=&quot;00993EE3&quot;/&gt;&lt;wsp:rsid wsp:val=&quot;009976B6&quot;/&gt;&lt;wsp:rsid wsp:val=&quot;00997F96&quot;/&gt;&lt;wsp:rsid wsp:val=&quot;009A1405&quot;/&gt;&lt;wsp:rsid wsp:val=&quot;009A2614&quot;/&gt;&lt;wsp:rsid wsp:val=&quot;009B351D&quot;/&gt;&lt;wsp:rsid wsp:val=&quot;009B4B00&quot;/&gt;&lt;wsp:rsid wsp:val=&quot;009B5454&quot;/&gt;&lt;wsp:rsid wsp:val=&quot;009B7F21&quot;/&gt;&lt;wsp:rsid wsp:val=&quot;009C4D75&quot;/&gt;&lt;wsp:rsid wsp:val=&quot;009C5A78&quot;/&gt;&lt;wsp:rsid wsp:val=&quot;009C7117&quot;/&gt;&lt;wsp:rsid wsp:val=&quot;00A005EF&quot;/&gt;&lt;wsp:rsid wsp:val=&quot;00A01212&quot;/&gt;&lt;wsp:rsid wsp:val=&quot;00A0156B&quot;/&gt;&lt;wsp:rsid wsp:val=&quot;00A13E4A&quot;/&gt;&lt;wsp:rsid wsp:val=&quot;00A178D1&quot;/&gt;&lt;wsp:rsid wsp:val=&quot;00A17BC2&quot;/&gt;&lt;wsp:rsid wsp:val=&quot;00A2033B&quot;/&gt;&lt;wsp:rsid wsp:val=&quot;00A23C40&quot;/&gt;&lt;wsp:rsid wsp:val=&quot;00A34D8C&quot;/&gt;&lt;wsp:rsid wsp:val=&quot;00A37FDA&quot;/&gt;&lt;wsp:rsid wsp:val=&quot;00A74254&quot;/&gt;&lt;wsp:rsid wsp:val=&quot;00A81DD6&quot;/&gt;&lt;wsp:rsid wsp:val=&quot;00A83DCC&quot;/&gt;&lt;wsp:rsid wsp:val=&quot;00A86639&quot;/&gt;&lt;wsp:rsid wsp:val=&quot;00A91812&quot;/&gt;&lt;wsp:rsid wsp:val=&quot;00AA0319&quot;/&gt;&lt;wsp:rsid wsp:val=&quot;00AA2934&quot;/&gt;&lt;wsp:rsid wsp:val=&quot;00AA2CBA&quot;/&gt;&lt;wsp:rsid wsp:val=&quot;00AA746F&quot;/&gt;&lt;wsp:rsid wsp:val=&quot;00AB03D8&quot;/&gt;&lt;wsp:rsid wsp:val=&quot;00AB39F6&quot;/&gt;&lt;wsp:rsid wsp:val=&quot;00AB7266&quot;/&gt;&lt;wsp:rsid wsp:val=&quot;00AC00E2&quot;/&gt;&lt;wsp:rsid wsp:val=&quot;00AD04F4&quot;/&gt;&lt;wsp:rsid wsp:val=&quot;00AD128E&quot;/&gt;&lt;wsp:rsid wsp:val=&quot;00AD69A3&quot;/&gt;&lt;wsp:rsid wsp:val=&quot;00AE21A0&quot;/&gt;&lt;wsp:rsid wsp:val=&quot;00AE2B00&quot;/&gt;&lt;wsp:rsid wsp:val=&quot;00AF7F02&quot;/&gt;&lt;wsp:rsid wsp:val=&quot;00B06D5D&quot;/&gt;&lt;wsp:rsid wsp:val=&quot;00B26E26&quot;/&gt;&lt;wsp:rsid wsp:val=&quot;00B30DD7&quot;/&gt;&lt;wsp:rsid wsp:val=&quot;00B32034&quot;/&gt;&lt;wsp:rsid wsp:val=&quot;00B64994&quot;/&gt;&lt;wsp:rsid wsp:val=&quot;00B915C1&quot;/&gt;&lt;wsp:rsid wsp:val=&quot;00B91E83&quot;/&gt;&lt;wsp:rsid wsp:val=&quot;00B9427B&quot;/&gt;&lt;wsp:rsid wsp:val=&quot;00B94CE6&quot;/&gt;&lt;wsp:rsid wsp:val=&quot;00BC1CC3&quot;/&gt;&lt;wsp:rsid wsp:val=&quot;00BF267E&quot;/&gt;&lt;wsp:rsid wsp:val=&quot;00BF27E3&quot;/&gt;&lt;wsp:rsid wsp:val=&quot;00BF3A5F&quot;/&gt;&lt;wsp:rsid wsp:val=&quot;00BF3A69&quot;/&gt;&lt;wsp:rsid wsp:val=&quot;00C117A6&quot;/&gt;&lt;wsp:rsid wsp:val=&quot;00C1666B&quot;/&gt;&lt;wsp:rsid wsp:val=&quot;00C209EA&quot;/&gt;&lt;wsp:rsid wsp:val=&quot;00C24A4F&quot;/&gt;&lt;wsp:rsid wsp:val=&quot;00C25306&quot;/&gt;&lt;wsp:rsid wsp:val=&quot;00C31955&quot;/&gt;&lt;wsp:rsid wsp:val=&quot;00C3309F&quot;/&gt;&lt;wsp:rsid wsp:val=&quot;00C42B10&quot;/&gt;&lt;wsp:rsid wsp:val=&quot;00C44364&quot;/&gt;&lt;wsp:rsid wsp:val=&quot;00C45276&quot;/&gt;&lt;wsp:rsid wsp:val=&quot;00C47D16&quot;/&gt;&lt;wsp:rsid wsp:val=&quot;00C54AD8&quot;/&gt;&lt;wsp:rsid wsp:val=&quot;00C66B95&quot;/&gt;&lt;wsp:rsid wsp:val=&quot;00C76908&quot;/&gt;&lt;wsp:rsid wsp:val=&quot;00C8669E&quot;/&gt;&lt;wsp:rsid wsp:val=&quot;00C87CF8&quot;/&gt;&lt;wsp:rsid wsp:val=&quot;00C9476A&quot;/&gt;&lt;wsp:rsid wsp:val=&quot;00C96C2C&quot;/&gt;&lt;wsp:rsid wsp:val=&quot;00CA7364&quot;/&gt;&lt;wsp:rsid wsp:val=&quot;00CB5961&quot;/&gt;&lt;wsp:rsid wsp:val=&quot;00CC4D30&quot;/&gt;&lt;wsp:rsid wsp:val=&quot;00CC680E&quot;/&gt;&lt;wsp:rsid wsp:val=&quot;00CD0D2B&quot;/&gt;&lt;wsp:rsid wsp:val=&quot;00CD1232&quot;/&gt;&lt;wsp:rsid wsp:val=&quot;00CD598F&quot;/&gt;&lt;wsp:rsid wsp:val=&quot;00CE21E7&quot;/&gt;&lt;wsp:rsid wsp:val=&quot;00CE472E&quot;/&gt;&lt;wsp:rsid wsp:val=&quot;00CF23DE&quot;/&gt;&lt;wsp:rsid wsp:val=&quot;00D00CD0&quot;/&gt;&lt;wsp:rsid wsp:val=&quot;00D06348&quot;/&gt;&lt;wsp:rsid wsp:val=&quot;00D22369&quot;/&gt;&lt;wsp:rsid wsp:val=&quot;00D27365&quot;/&gt;&lt;wsp:rsid wsp:val=&quot;00D34B76&quot;/&gt;&lt;wsp:rsid wsp:val=&quot;00D4553D&quot;/&gt;&lt;wsp:rsid wsp:val=&quot;00D45620&quot;/&gt;&lt;wsp:rsid wsp:val=&quot;00D46BF5&quot;/&gt;&lt;wsp:rsid wsp:val=&quot;00D748DC&quot;/&gt;&lt;wsp:rsid wsp:val=&quot;00D8326F&quot;/&gt;&lt;wsp:rsid wsp:val=&quot;00D87B04&quot;/&gt;&lt;wsp:rsid wsp:val=&quot;00D911FE&quot;/&gt;&lt;wsp:rsid wsp:val=&quot;00DA4C1F&quot;/&gt;&lt;wsp:rsid wsp:val=&quot;00DA6A23&quot;/&gt;&lt;wsp:rsid wsp:val=&quot;00DA74AE&quot;/&gt;&lt;wsp:rsid wsp:val=&quot;00DB461D&quot;/&gt;&lt;wsp:rsid wsp:val=&quot;00DC0A77&quot;/&gt;&lt;wsp:rsid wsp:val=&quot;00DD755E&quot;/&gt;&lt;wsp:rsid wsp:val=&quot;00DE06D4&quot;/&gt;&lt;wsp:rsid wsp:val=&quot;00DE2967&quot;/&gt;&lt;wsp:rsid wsp:val=&quot;00DE3D1E&quot;/&gt;&lt;wsp:rsid wsp:val=&quot;00DE4B94&quot;/&gt;&lt;wsp:rsid wsp:val=&quot;00DE776B&quot;/&gt;&lt;wsp:rsid wsp:val=&quot;00DF0750&quot;/&gt;&lt;wsp:rsid wsp:val=&quot;00DF2524&quot;/&gt;&lt;wsp:rsid wsp:val=&quot;00E036F9&quot;/&gt;&lt;wsp:rsid wsp:val=&quot;00E03D8C&quot;/&gt;&lt;wsp:rsid wsp:val=&quot;00E05969&quot;/&gt;&lt;wsp:rsid wsp:val=&quot;00E05CD1&quot;/&gt;&lt;wsp:rsid wsp:val=&quot;00E11A68&quot;/&gt;&lt;wsp:rsid wsp:val=&quot;00E259E1&quot;/&gt;&lt;wsp:rsid wsp:val=&quot;00E27F4F&quot;/&gt;&lt;wsp:rsid wsp:val=&quot;00E329EA&quot;/&gt;&lt;wsp:rsid wsp:val=&quot;00E37FAD&quot;/&gt;&lt;wsp:rsid wsp:val=&quot;00E41376&quot;/&gt;&lt;wsp:rsid wsp:val=&quot;00E457D8&quot;/&gt;&lt;wsp:rsid wsp:val=&quot;00E477C5&quot;/&gt;&lt;wsp:rsid wsp:val=&quot;00E56325&quot;/&gt;&lt;wsp:rsid wsp:val=&quot;00E62F8A&quot;/&gt;&lt;wsp:rsid wsp:val=&quot;00E64530&quot;/&gt;&lt;wsp:rsid wsp:val=&quot;00E67C16&quot;/&gt;&lt;wsp:rsid wsp:val=&quot;00E70312&quot;/&gt;&lt;wsp:rsid wsp:val=&quot;00E7044D&quot;/&gt;&lt;wsp:rsid wsp:val=&quot;00E911A8&quot;/&gt;&lt;wsp:rsid wsp:val=&quot;00E933D7&quot;/&gt;&lt;wsp:rsid wsp:val=&quot;00E94AEF&quot;/&gt;&lt;wsp:rsid wsp:val=&quot;00EA17DF&quot;/&gt;&lt;wsp:rsid wsp:val=&quot;00EA3BF5&quot;/&gt;&lt;wsp:rsid wsp:val=&quot;00EA5032&quot;/&gt;&lt;wsp:rsid wsp:val=&quot;00EB5549&quot;/&gt;&lt;wsp:rsid wsp:val=&quot;00EB5691&quot;/&gt;&lt;wsp:rsid wsp:val=&quot;00EC1D46&quot;/&gt;&lt;wsp:rsid wsp:val=&quot;00EC7967&quot;/&gt;&lt;wsp:rsid wsp:val=&quot;00ED6C78&quot;/&gt;&lt;wsp:rsid wsp:val=&quot;00EF04B6&quot;/&gt;&lt;wsp:rsid wsp:val=&quot;00EF27C8&quot;/&gt;&lt;wsp:rsid wsp:val=&quot;00F016C8&quot;/&gt;&lt;wsp:rsid wsp:val=&quot;00F02450&quot;/&gt;&lt;wsp:rsid wsp:val=&quot;00F03A9A&quot;/&gt;&lt;wsp:rsid wsp:val=&quot;00F11601&quot;/&gt;&lt;wsp:rsid wsp:val=&quot;00F135A2&quot;/&gt;&lt;wsp:rsid wsp:val=&quot;00F15959&quot;/&gt;&lt;wsp:rsid wsp:val=&quot;00F17A2A&quot;/&gt;&lt;wsp:rsid wsp:val=&quot;00F30FA9&quot;/&gt;&lt;wsp:rsid wsp:val=&quot;00F451F1&quot;/&gt;&lt;wsp:rsid wsp:val=&quot;00F525D1&quot;/&gt;&lt;wsp:rsid wsp:val=&quot;00F60EC5&quot;/&gt;&lt;wsp:rsid wsp:val=&quot;00F66CFF&quot;/&gt;&lt;wsp:rsid wsp:val=&quot;00F70BE7&quot;/&gt;&lt;wsp:rsid wsp:val=&quot;00F74148&quot;/&gt;&lt;wsp:rsid wsp:val=&quot;00F7416A&quot;/&gt;&lt;wsp:rsid wsp:val=&quot;00F81B8C&quot;/&gt;&lt;wsp:rsid wsp:val=&quot;00F87FEC&quot;/&gt;&lt;wsp:rsid wsp:val=&quot;00FA26BA&quot;/&gt;&lt;wsp:rsid wsp:val=&quot;00FA7625&quot;/&gt;&lt;wsp:rsid wsp:val=&quot;00FB1900&quot;/&gt;&lt;wsp:rsid wsp:val=&quot;00FC2EBC&quot;/&gt;&lt;wsp:rsid wsp:val=&quot;00FC76AB&quot;/&gt;&lt;wsp:rsid wsp:val=&quot;00FD354F&quot;/&gt;&lt;wsp:rsid wsp:val=&quot;00FD4710&quot;/&gt;&lt;wsp:rsid wsp:val=&quot;00FE31D0&quot;/&gt;&lt;wsp:rsid wsp:val=&quot;00FE7281&quot;/&gt;&lt;wsp:rsid wsp:val=&quot;00FF2006&quot;/&gt;&lt;wsp:rsid wsp:val=&quot;00FF7F35&quot;/&gt;&lt;/wsp:rsids&gt;&lt;/w:docPr&gt;&lt;w:body&gt;&lt;w:p wsp:rsidR=&quot;00000000&quot; wsp:rsidRDefault=&quot;00C9476A&quot;&gt;&lt;m:oMathPara&gt;&lt;m:oMath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H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Pr="00490353">
        <w:rPr>
          <w:lang w:val="en-US"/>
        </w:rPr>
        <w:fldChar w:fldCharType="end"/>
      </w:r>
      <w:r w:rsidRPr="00DE4B94">
        <w:rPr>
          <w:lang w:val="en-US"/>
        </w:rPr>
        <w:t>.</w:t>
      </w:r>
    </w:p>
    <w:p w:rsidR="00397BE1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</w:pPr>
      <w:r>
        <w:t>Специфікація та реалізація задачного</w:t>
      </w:r>
      <w:r w:rsidRPr="005E28F7">
        <w:t xml:space="preserve"> тип</w:t>
      </w:r>
      <w:r>
        <w:t>у.</w:t>
      </w:r>
    </w:p>
    <w:p w:rsidR="00397BE1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</w:pPr>
      <w:r>
        <w:t>Тип вказівника на задачі для динамічної ініціалізації задач.</w:t>
      </w:r>
    </w:p>
    <w:p w:rsidR="00397BE1" w:rsidRDefault="00397BE1" w:rsidP="00BF3A5F">
      <w:pPr>
        <w:pStyle w:val="ListParagraph"/>
        <w:numPr>
          <w:ilvl w:val="0"/>
          <w:numId w:val="14"/>
        </w:numPr>
        <w:spacing w:after="0"/>
        <w:ind w:hanging="720"/>
        <w:jc w:val="both"/>
      </w:pPr>
      <w:r>
        <w:t>Тип масиву вказівників на задачі.</w:t>
      </w:r>
    </w:p>
    <w:p w:rsidR="00397BE1" w:rsidRDefault="00397BE1" w:rsidP="00EA17DF">
      <w:pPr>
        <w:pStyle w:val="ListParagraph"/>
        <w:numPr>
          <w:ilvl w:val="0"/>
          <w:numId w:val="14"/>
        </w:numPr>
        <w:spacing w:after="0"/>
        <w:ind w:hanging="720"/>
        <w:jc w:val="both"/>
      </w:pPr>
      <w:r>
        <w:t>Тип матриці вказівників на задачі.</w:t>
      </w:r>
    </w:p>
    <w:p w:rsidR="00397BE1" w:rsidRDefault="00397BE1" w:rsidP="00196CB5">
      <w:pPr>
        <w:spacing w:after="0"/>
        <w:ind w:firstLine="709"/>
        <w:jc w:val="both"/>
      </w:pPr>
      <w:r w:rsidRPr="000E578F">
        <w:t>Лістинг розроблен</w:t>
      </w:r>
      <w:r>
        <w:t>ої програми наведено у додатку В</w:t>
      </w:r>
      <w:r w:rsidRPr="000E578F">
        <w:t>.</w:t>
      </w:r>
    </w:p>
    <w:p w:rsidR="00397BE1" w:rsidRPr="00001B08" w:rsidRDefault="00397BE1" w:rsidP="00196CB5">
      <w:pPr>
        <w:spacing w:after="0"/>
        <w:ind w:firstLine="709"/>
        <w:jc w:val="both"/>
        <w:rPr>
          <w:lang w:val="ru-RU"/>
        </w:rPr>
      </w:pPr>
      <w:r>
        <w:t>Алгоритм роботи задач наведен</w:t>
      </w:r>
      <w:r>
        <w:rPr>
          <w:lang w:val="ru-RU"/>
        </w:rPr>
        <w:t>о</w:t>
      </w:r>
      <w:r>
        <w:t xml:space="preserve"> у додатку Г</w:t>
      </w:r>
      <w:r w:rsidRPr="00001B08">
        <w:rPr>
          <w:lang w:val="ru-RU"/>
        </w:rPr>
        <w:t>.</w:t>
      </w:r>
    </w:p>
    <w:p w:rsidR="00397BE1" w:rsidRPr="000E578F" w:rsidRDefault="00397BE1" w:rsidP="00CE21E7">
      <w:pPr>
        <w:spacing w:after="0"/>
        <w:jc w:val="both"/>
        <w:rPr>
          <w:b/>
          <w:szCs w:val="28"/>
        </w:rPr>
      </w:pPr>
    </w:p>
    <w:p w:rsidR="00397BE1" w:rsidRPr="000E578F" w:rsidRDefault="00397BE1" w:rsidP="001434D2">
      <w:pPr>
        <w:rPr>
          <w:rStyle w:val="Strong"/>
          <w:bCs/>
          <w:sz w:val="72"/>
          <w:szCs w:val="72"/>
        </w:rPr>
      </w:pPr>
    </w:p>
    <w:p w:rsidR="00397BE1" w:rsidRPr="000E578F" w:rsidRDefault="00397BE1" w:rsidP="001434D2">
      <w:pPr>
        <w:rPr>
          <w:rStyle w:val="Strong"/>
          <w:bCs/>
          <w:sz w:val="72"/>
          <w:szCs w:val="72"/>
        </w:rPr>
      </w:pPr>
      <w:r>
        <w:rPr>
          <w:sz w:val="72"/>
          <w:szCs w:val="72"/>
          <w:highlight w:val="yellow"/>
          <w:lang w:val="en-US"/>
        </w:rPr>
        <w:t xml:space="preserve">                          </w:t>
      </w:r>
      <w:r>
        <w:rPr>
          <w:sz w:val="72"/>
          <w:szCs w:val="72"/>
          <w:highlight w:val="yellow"/>
        </w:rPr>
        <w:t>?</w:t>
      </w:r>
    </w:p>
    <w:p w:rsidR="00397BE1" w:rsidRPr="000E578F" w:rsidRDefault="00397BE1" w:rsidP="001434D2">
      <w:pPr>
        <w:rPr>
          <w:rStyle w:val="Strong"/>
          <w:bCs/>
          <w:sz w:val="72"/>
          <w:szCs w:val="72"/>
        </w:rPr>
      </w:pPr>
    </w:p>
    <w:p w:rsidR="00397BE1" w:rsidRPr="000E578F" w:rsidRDefault="00397BE1" w:rsidP="001434D2">
      <w:pPr>
        <w:rPr>
          <w:rStyle w:val="Strong"/>
          <w:bCs/>
          <w:sz w:val="72"/>
          <w:szCs w:val="72"/>
        </w:rPr>
      </w:pPr>
    </w:p>
    <w:p w:rsidR="00397BE1" w:rsidRPr="000E578F" w:rsidRDefault="00397BE1" w:rsidP="00216163">
      <w:pPr>
        <w:rPr>
          <w:rStyle w:val="Strong"/>
          <w:bCs/>
          <w:sz w:val="72"/>
          <w:szCs w:val="72"/>
        </w:rPr>
      </w:pPr>
      <w:bookmarkStart w:id="66" w:name="_Toc387985622"/>
    </w:p>
    <w:p w:rsidR="00397BE1" w:rsidRPr="000E578F" w:rsidRDefault="00397BE1" w:rsidP="00216163">
      <w:pPr>
        <w:rPr>
          <w:rStyle w:val="Strong"/>
          <w:bCs/>
          <w:sz w:val="72"/>
          <w:szCs w:val="72"/>
        </w:rPr>
      </w:pPr>
    </w:p>
    <w:p w:rsidR="00397BE1" w:rsidRPr="000E578F" w:rsidRDefault="00397BE1" w:rsidP="00216163">
      <w:pPr>
        <w:rPr>
          <w:rStyle w:val="Strong"/>
          <w:bCs/>
          <w:sz w:val="72"/>
          <w:szCs w:val="72"/>
        </w:rPr>
      </w:pPr>
    </w:p>
    <w:p w:rsidR="00397BE1" w:rsidRPr="000E578F" w:rsidRDefault="00397BE1" w:rsidP="00216163">
      <w:pPr>
        <w:rPr>
          <w:rStyle w:val="Strong"/>
          <w:bCs/>
          <w:sz w:val="72"/>
          <w:szCs w:val="72"/>
        </w:rPr>
      </w:pPr>
    </w:p>
    <w:p w:rsidR="00397BE1" w:rsidRPr="000E578F" w:rsidRDefault="00397BE1" w:rsidP="00216163">
      <w:pPr>
        <w:pStyle w:val="818"/>
        <w:tabs>
          <w:tab w:val="clear" w:pos="5245"/>
          <w:tab w:val="center" w:pos="3828"/>
          <w:tab w:val="center" w:pos="6379"/>
        </w:tabs>
        <w:jc w:val="center"/>
        <w:outlineLvl w:val="0"/>
        <w:rPr>
          <w:rStyle w:val="Strong"/>
          <w:bCs/>
          <w:sz w:val="72"/>
          <w:szCs w:val="72"/>
        </w:rPr>
      </w:pPr>
      <w:r w:rsidRPr="000E578F">
        <w:rPr>
          <w:rStyle w:val="Strong"/>
          <w:bCs/>
          <w:sz w:val="72"/>
          <w:szCs w:val="72"/>
        </w:rPr>
        <w:t>ДОДАТКИ</w:t>
      </w:r>
      <w:r w:rsidRPr="000E578F">
        <w:rPr>
          <w:rStyle w:val="Strong"/>
          <w:bCs/>
          <w:sz w:val="72"/>
          <w:szCs w:val="72"/>
        </w:rPr>
        <w:br w:type="page"/>
      </w:r>
    </w:p>
    <w:p w:rsidR="00397BE1" w:rsidRPr="000E578F" w:rsidRDefault="00397BE1" w:rsidP="00216163">
      <w:pPr>
        <w:pStyle w:val="14Times"/>
        <w:spacing w:line="360" w:lineRule="auto"/>
        <w:ind w:left="720"/>
        <w:rPr>
          <w:sz w:val="72"/>
          <w:szCs w:val="72"/>
        </w:rPr>
      </w:pPr>
    </w:p>
    <w:p w:rsidR="00397BE1" w:rsidRPr="000E578F" w:rsidRDefault="00397BE1" w:rsidP="00216163">
      <w:pPr>
        <w:pStyle w:val="14Times"/>
        <w:spacing w:line="360" w:lineRule="auto"/>
        <w:ind w:left="720"/>
        <w:rPr>
          <w:sz w:val="72"/>
          <w:szCs w:val="72"/>
        </w:rPr>
      </w:pPr>
    </w:p>
    <w:p w:rsidR="00397BE1" w:rsidRPr="000E578F" w:rsidRDefault="00397BE1" w:rsidP="00216163">
      <w:pPr>
        <w:pStyle w:val="14Times"/>
        <w:spacing w:line="360" w:lineRule="auto"/>
        <w:ind w:left="720"/>
        <w:rPr>
          <w:sz w:val="72"/>
          <w:szCs w:val="72"/>
        </w:rPr>
      </w:pPr>
    </w:p>
    <w:p w:rsidR="00397BE1" w:rsidRPr="000E578F" w:rsidRDefault="00397BE1" w:rsidP="00216163">
      <w:pPr>
        <w:pStyle w:val="14Times"/>
        <w:spacing w:line="360" w:lineRule="auto"/>
        <w:ind w:left="720"/>
        <w:rPr>
          <w:sz w:val="72"/>
          <w:szCs w:val="72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  <w:r>
        <w:rPr>
          <w:b/>
          <w:sz w:val="72"/>
          <w:szCs w:val="72"/>
        </w:rPr>
        <w:t>Додаток В</w:t>
      </w:r>
    </w:p>
    <w:p w:rsidR="00397BE1" w:rsidRPr="00971245" w:rsidRDefault="00397BE1" w:rsidP="00971245">
      <w:pPr>
        <w:spacing w:line="276" w:lineRule="auto"/>
        <w:jc w:val="right"/>
        <w:rPr>
          <w:b/>
          <w:szCs w:val="28"/>
        </w:rPr>
      </w:pPr>
      <w:r>
        <w:rPr>
          <w:b/>
          <w:sz w:val="72"/>
          <w:szCs w:val="72"/>
        </w:rPr>
        <w:br w:type="page"/>
      </w:r>
      <w:r w:rsidRPr="00971245">
        <w:rPr>
          <w:b/>
          <w:szCs w:val="28"/>
          <w:highlight w:val="yellow"/>
        </w:rPr>
        <w:t>Додаток А</w:t>
      </w:r>
    </w:p>
    <w:p w:rsidR="00397BE1" w:rsidRDefault="00397BE1" w:rsidP="00216163">
      <w:pPr>
        <w:pStyle w:val="14Times"/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Лістинг програми ПРГ2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>Source file: ..\kr.adb   Fri Apr 23 07:48:40 2015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1 with Ada.Text_IO, Ada.Integer_Text_IO, Ada.Calenda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2 use Ada.Text_IO, Ada.Integer_Text_IO, Ada.Calenda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3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4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5 -- Kurs project 3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6 -- A = (B*C) * E + alpha * K * (MO * MT)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7 -- Budyashevskiy Andriy IO-22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8 -- 23.04.15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 9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0 procedure KR3LM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1    N: Integer := 16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2    P: Integer := 8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3    D: Integer := P/2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4    H: Integer := N / 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5    S: Integer := D / 2 +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6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7  --  StartTime, FinishTime: Time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8  --  DiffTime: Duration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19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0    type Vector is array (1..N) of Intege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1    type Matrix is array (1..N) of Vecto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2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3   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4    -- Enter Vector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5    procedure VectorInput(M: out Vector)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6   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7       for i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8          M(i) :=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29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0    end VectorInput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1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2    procedure VectorOutput(M: in Vector)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3   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4       if ( N &lt; 20 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5          for i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6             Put(M(i)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7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8          New_Line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39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0    end VectorOutput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1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2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3    procedure MatrixInput(MA: out Matrix)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4   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5       for i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6          for j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7             MA(i)(j) :=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8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49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0    end MatrixInput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1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2    procedure CalculateA(start, endd, d, alpha: Integer; K,E: in Vector; MO, MT: in Matrix; A: out Vector)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3       MR:Matrix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4   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5       for i in start..endd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6          A(i):=0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7          for j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8             MR(i)(j):=0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59                     for k in 1..N loop          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0                         MR(i)(j):= MR(i)(j)+ MT(i)(k) * MO(k)(j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1           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2                     A(i):=A(i) + alpha * K(j) * MR(i)(j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3       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4                 A(i):=A(i) + d * E(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5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6     end CalculateA;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7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8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69   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0    -- Universal task T_i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1    task type Task_I(Ti, Tj: Integer)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2       entry DataInput1(B,E: in Vector; MT: in Matrix; alpha : Integer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3       entry DataInput2(C, K: in Vector; MO: in Matrix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4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5       entry DataResult_di(dii: in Integer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6       entry DataResult_d(d: in Integer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7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8       entry Result_A(A: in Vector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79    end Task_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0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1   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2    -- pointer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3    type Task_I_Ptr is access Task_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4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5    -- array of pointer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6    type Tasks_Array is array (1..2) of Task_I_Pt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7    type Tasks is array (1..D) of Tasks_Array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8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89    tasksAll: Tasks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0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1    task body Task_I is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2       start: Integer := (Ti+ (Tj-1)*D - 1) * H +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3       endd: Integer := (Ti+ (Tj-1)*D) * H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4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5        Ai, Ci, Bi, Ki, Ei: Vecto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6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7       MOi, MTi: Matrix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8       di, alphai: Integer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 99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0   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1       Put_Line("task" &amp; Integer'Image(Ti+ (Tj-1)*D) &amp; " started!"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2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3       if Tj = 1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4          -- Entering and reading all T1 data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5          if Ti = 1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6             VectorInput(B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7             VectorInput(E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8             MatrixInput(MT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09             alphai :=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0   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1             accept DataInput1(B, E: in Vector; MT :in Matrix; alpha: in Integer) 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2                Bi := B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3                Ei := E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4                MTi := MT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5                alphai:=alpha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6             end DataInput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7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8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19          if Ti &lt; D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0             tasksAll(Ti +1)(Tj).DataInput1(Bi, Ei, MTi, alpha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1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2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3          tasksAll(Ti)(Tj + 1).DataInput1(Bi, Ei, MTi, alpha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4          --Entering and reading all TP data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5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6          if(Ti = D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7             VectorInput(C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8             VectorInput(K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29             MatrixInput(MO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0             alphai := 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1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2   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3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4             accept DataInput2(C, K: in Vector; MO :in Matrix) 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5                Ci := C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6                Ki := K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7                MOi := MO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8             end DataInput2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39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0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1          if Ti &gt; 1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2             tasksAll(Ti -1)(Tj).DataInput2(Ci, Ki, MO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3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4          tasksAll(Ti)(Tj +1).DataInput2(Ci, Ki, MO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5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6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7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8          accept DataInput1(B, E: in Vector; MT :in Matrix; alpha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49                Bi := B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0                Ei := E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1                MTi := MT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2                alphai:=alpha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3          end DataInput1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4          accept DataInput2(C, K: in Vector; MO :in Matrix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5                Ci := C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6                Ki := K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7                MOi := MO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8          end DataInput2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59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0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1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2    --di = B*C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3    di:=0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4    for i in start..endd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5       di:=di+Bi(i)*Ci(i)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6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7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8    --add bottom di-s to the t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69       if(Tj = 2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0          tasksAll(Ti)(Tj -1).DataResult_di(di);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1          accept DataResult_d (d 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2             di:= d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3          end DataResult_d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4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5          accept DataResult_di (dii 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6             di:=di + di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7          end DataResult_d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8          if(Ti &gt; 1 and Ti &lt; D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79           accept DataResult_di (dii 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0             di:=di + di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1           end DataResult_di;  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2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3          if (Ti&lt;S)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4             tasksAll(Ti+1)(Tj).DataResult_di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5          elsif (Ti = S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6             accept DataResult_di (dii 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7                di:=di + di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8             end DataResult_di;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89             tasksAll(Ti+1)(Tj).DataResult_d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0             tasksAll(Ti-1)(Tj).DataResult_d(di);  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1   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2             tasksAll(Ti-1)(Tj).DataResult_di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3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4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5          if(Ti /= S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6             accept DataResult_d(d : in Intege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7                di:= d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8             end DataResult_d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199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0          if (Ti&lt;S  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1             if (Ti /=1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2                tasksAll(Ti-1)(Tj).DataResult_d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3   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4          else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5             if (Ti /=D and Ti /=S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6                tasksAll(Ti+1)(Tj).DataResult_d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7   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8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09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0          tasksAll(Ti)(Tj +1).DataResult_d(d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1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2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3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4       -- Calculat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5       CalculateA(start, endd,di, alphai, Ki, Ei, MOi, MTi, A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6       ---Put_Line(" jj= " &amp;Integer'Image(Ti+ (Tj-1)*D)&amp; "value" &amp; Integer'Image(alphai)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7     if(Tj = 2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8          tasksAll(Ti)(Tj -1).Result_A(Ai);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19       else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0          accept Result_A (A : in Vecto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1             for i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2                Ai(i) := Ai(i) + A(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3   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4         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5          end Result_A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6         --Put_Line(" final= " &amp;Integer'Image(Ti+ (Tj-1)*D)&amp; " value" &amp; Integer'Image(Ai(Ti+ (Tj-1)*D))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7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8  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29          if(Ti &lt; D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0          accept Result_A (A : in Vector) do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1             for i in 1..N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2                Ai(i) := Ai(i) + A(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3         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4             end Result_A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5 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6          if(Ti &gt; 1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7          tasksAll(Ti - 1)(Tj).Result_A(A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8          end if;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39  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0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1      if (Ti = 1 and Tj = 1)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2            VectorOutput(Ai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3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4    end Task_I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5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6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7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8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49 ---------------------------------------------------------------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0 begi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1    --StartTime := Clock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2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3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4    for j in 1..2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5       for i in 1..D loop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6          if i &gt; 1 or j &gt; 1 then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7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8             tasksAll(i)(j) := new Task_I(i, j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59 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0          end if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1   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2    end loop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3    tasksAll(1)(1) := new Task_I(1, 1);</w:t>
      </w:r>
    </w:p>
    <w:p w:rsidR="00397BE1" w:rsidRPr="00F60EC5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4 end KR3LM;</w:t>
      </w:r>
    </w:p>
    <w:p w:rsidR="00397BE1" w:rsidRDefault="00397BE1" w:rsidP="00F60EC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F60EC5">
        <w:rPr>
          <w:rFonts w:ascii="Courier New" w:hAnsi="Courier New" w:cs="Courier New"/>
          <w:sz w:val="20"/>
          <w:szCs w:val="20"/>
        </w:rPr>
        <w:t xml:space="preserve">  265</w:t>
      </w: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</w:p>
    <w:p w:rsidR="00397BE1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  <w:r>
        <w:rPr>
          <w:b/>
          <w:sz w:val="72"/>
          <w:szCs w:val="72"/>
        </w:rPr>
        <w:t>Додаток Г</w:t>
      </w:r>
    </w:p>
    <w:p w:rsidR="00397BE1" w:rsidRDefault="00397BE1" w:rsidP="00216163">
      <w:pPr>
        <w:spacing w:line="276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br w:type="page"/>
      </w:r>
    </w:p>
    <w:p w:rsidR="00397BE1" w:rsidRPr="000E578F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  <w:r>
        <w:rPr>
          <w:noProof/>
          <w:lang w:val="ru-RU" w:eastAsia="ru-RU"/>
        </w:rPr>
        <w:pict>
          <v:group id="Группа 568" o:spid="_x0000_s1026" style="position:absolute;left:0;text-align:left;margin-left:49.3pt;margin-top:26.6pt;width:518.65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" o:allowincell="f">
            <v:rect id="Rectangle 93" o:spid="_x0000_s1027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JnBsEA&#10;AADbAAAADwAAAGRycy9kb3ducmV2LnhtbESPwarCMBRE94L/EK7wdprq4qHVKFUQXD20+gGX5toW&#10;m5vaxLa+rzeC4HKYmTPMatObSrTUuNKygukkAkGcWV1yruBy3o/nIJxH1lhZJgVPcrBZDwcrjLXt&#10;+ERt6nMRIOxiVFB4X8dSuqwgg25ia+LgXW1j0AfZ5FI32AW4qeQsin6lwZLDQoE17QrKbunDKLj5&#10;vv1L8vR/v7hsF9lxm3SPe6LUz6hPliA89f4b/rQPWsFsCu8v4Q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ZwbBAAAA2wAAAA8AAAAAAAAAAAAAAAAAmAIAAGRycy9kb3du&#10;cmV2LnhtbFBLBQYAAAAABAAEAPUAAACGAwAAAAA=&#10;" filled="f" strokeweight="2pt"/>
            <v:line id="Line 94" o:spid="_x0000_s1028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be/b8AAADbAAAADwAAAGRycy9kb3ducmV2LnhtbESPwQrCMBBE74L/EFbwpqkFRapRRKh4&#10;E6sXb2uztsVmU5qo9e+NIHgcZuYNs1x3phZPal1lWcFkHIEgzq2uuFBwPqWjOQjnkTXWlknBmxys&#10;V/3eEhNtX3ykZ+YLESDsElRQet8kUrq8JINubBvi4N1sa9AH2RZSt/gKcFPLOIpm0mDFYaHEhrYl&#10;5ffsYRTcL+dp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be/b8AAADbAAAADwAAAAAAAAAAAAAAAACh&#10;AgAAZHJzL2Rvd25yZXYueG1sUEsFBgAAAAAEAAQA+QAAAI0DAAAAAA==&#10;" strokeweight="2pt"/>
            <v:line id="Line 95" o:spid="_x0000_s1029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<v:line id="Line 96" o:spid="_x0000_s1030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jE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KPjEr8AAADbAAAADwAAAAAAAAAAAAAAAACh&#10;AgAAZHJzL2Rvd25yZXYueG1sUEsFBgAAAAAEAAQA+QAAAI0DAAAAAA==&#10;" strokeweight="2pt"/>
            <v:line id="Line 97" o:spid="_x0000_s1031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9Gi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G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+9Gib8AAADbAAAADwAAAAAAAAAAAAAAAACh&#10;AgAAZHJzL2Rvd25yZXYueG1sUEsFBgAAAAAEAAQA+QAAAI0DAAAAAA==&#10;" strokeweight="2pt"/>
            <v:line id="Line 98" o:spid="_x0000_s1032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3Y/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z3Y/r8AAADbAAAADwAAAAAAAAAAAAAAAACh&#10;AgAAZHJzL2Rvd25yZXYueG1sUEsFBgAAAAAEAAQA+QAAAI0DAAAAAA==&#10;" strokeweight="2pt"/>
            <v:line id="Line 99" o:spid="_x0000_s1033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9Zb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F9Zb8AAADbAAAADwAAAAAAAAAAAAAAAACh&#10;AgAAZHJzL2Rvd25yZXYueG1sUEsFBgAAAAAEAAQA+QAAAI0DAAAAAA==&#10;" strokeweight="2pt"/>
            <v:line id="Line 100" o:spid="_x0000_s1034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pF7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9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e7pF7wAAADbAAAADwAAAAAAAAAAAAAAAAChAgAA&#10;ZHJzL2Rvd25yZXYueG1sUEsFBgAAAAAEAAQA+QAAAIoDAAAAAA==&#10;" strokeweight="2pt"/>
            <v:line id="Line 101" o:spid="_x0000_s1035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<v:line id="Line 102" o:spid="_x0000_s1036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FzzLwAAADbAAAADwAAAGRycy9kb3ducmV2LnhtbERPvQrCMBDeBd8hnOCmqYoi1SgiVNzE&#10;2sXtbM622FxKE7W+vRkEx4/vf73tTC1e1LrKsoLJOAJBnFtdcaEguySjJQjnkTXWlknBhxxsN/3e&#10;GmNt33ymV+oLEULYxaig9L6JpXR5SQbd2DbEgbvb1qAPsC2kbvEdwk0tp1G0kAYrDg0lNrQvKX+k&#10;T6Pgcc3myeG015c63elbkfjr7a6VGg663QqEp87/xT/3U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kFzzLwAAADbAAAADwAAAAAAAAAAAAAAAAChAgAA&#10;ZHJzL2Rvd25yZXYueG1sUEsFBgAAAAAEAAQA+QAAAIoDAAAAAA==&#10;" strokeweight="2pt"/>
            <v:line id="Line 103" o:spid="_x0000_s1037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<v:rect id="Rectangle 104" o:spid="_x0000_s1038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5mM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oe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QnmYwgAAANsAAAAPAAAAAAAAAAAAAAAAAJgCAABkcnMvZG93&#10;bnJldi54bWxQSwUGAAAAAAQABAD1AAAAhwMAAAAA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Змн.</w:t>
                    </w:r>
                  </w:p>
                </w:txbxContent>
              </v:textbox>
            </v:rect>
            <v:rect id="Rectangle 105" o:spid="_x0000_s1039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7cA8IA&#10;AADbAAAADwAAAGRycy9kb3ducmV2LnhtbESPQWvCQBSE74L/YXmF3nTTpoiNrhIKgV5NFXp8ZJ9J&#10;NPs27m6T9N+7hYLHYWa+Ybb7yXRiIOdbywpelgkI4srqlmsFx69isQbhA7LGzjIp+CUP+918tsVM&#10;25EPNJShFhHCPkMFTQh9JqWvGjLol7Ynjt7ZOoMhSldL7XCMcNPJ1yRZSYMtx4UGe/poqLqWP0ZB&#10;nl+m0618x8LLdeJW+k3X+bdSz09TvgERaAqP8H/7UytIU/j7En+A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twDwgAAANsAAAAPAAAAAAAAAAAAAAAAAJgCAABkcnMvZG93&#10;bnJldi54bWxQSwUGAAAAAAQABAD1AAAAhwMAAAAA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06" o:spid="_x0000_s1040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dEd8IA&#10;AADbAAAADwAAAGRycy9kb3ducmV2LnhtbESPQWvCQBSE74L/YXmF3nTTNoiNrhIKgV5NFXp8ZJ9J&#10;NPs27m6T+O+7hYLHYWa+Ybb7yXRiIOdbywpelgkI4srqlmsFx69isQbhA7LGzjIpuJOH/W4+22Km&#10;7cgHGspQiwhhn6GCJoQ+k9JXDRn0S9sTR+9sncEQpauldjhGuOnka5KspMGW40KDPX00VF3LH6Mg&#10;zy/T6Va+Y+HlOnErneo6/1bq+WnKNyACTeER/m9/agVvKf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50R3wgAAANsAAAAPAAAAAAAAAAAAAAAAAJgCAABkcnMvZG93&#10;bnJldi54bWxQSwUGAAAAAAQABAD1AAAAhwMAAAAA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07" o:spid="_x0000_s1041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Підпис</w:t>
                    </w:r>
                  </w:p>
                </w:txbxContent>
              </v:textbox>
            </v:rect>
            <v:rect id="Rectangle 108" o:spid="_x0000_s1042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/m8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YJ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l/m8AAAADbAAAADwAAAAAAAAAAAAAAAACYAgAAZHJzL2Rvd25y&#10;ZXYueG1sUEsFBgAAAAAEAAQA9QAAAIUDAAAAAA=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09" o:spid="_x0000_s1043" style="position:absolute;left:18976;top:18988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XaAMEA&#10;AADb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jM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12gDBAAAA2wAAAA8AAAAAAAAAAAAAAAAAmAIAAGRycy9kb3du&#10;cmV2LnhtbFBLBQYAAAAABAAEAPUAAACGAwAAAAA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11" o:spid="_x0000_s104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<v:textbox inset="1pt,1pt,1pt,1pt">
                <w:txbxContent>
                  <w:p w:rsidR="00397BE1" w:rsidRPr="00E82D00" w:rsidRDefault="00397BE1" w:rsidP="002276F6">
                    <w:pPr>
                      <w:pStyle w:val="Footer"/>
                      <w:jc w:val="center"/>
                      <w:rPr>
                        <w:i/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 xml:space="preserve">НТУУ-КПІ </w:t>
                    </w:r>
                    <w:r w:rsidRPr="00E82D00">
                      <w:rPr>
                        <w:i/>
                        <w:szCs w:val="28"/>
                      </w:rPr>
                      <w:t xml:space="preserve">ОТ </w:t>
                    </w:r>
                    <w:r>
                      <w:t>6.050102</w:t>
                    </w:r>
                  </w:p>
                  <w:p w:rsidR="00397BE1" w:rsidRDefault="00397BE1" w:rsidP="002276F6">
                    <w:pPr>
                      <w:pStyle w:val="a2"/>
                      <w:jc w:val="center"/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>
        <w:object w:dxaOrig="12121" w:dyaOrig="21105">
          <v:shape id="_x0000_i1328" type="#_x0000_t75" style="width:345.75pt;height:601.5pt" o:ole="">
            <v:imagedata r:id="rId55" o:title=""/>
          </v:shape>
          <o:OLEObject Type="Embed" ProgID="Visio.Drawing.11" ShapeID="_x0000_i1328" DrawAspect="Content" ObjectID="_1491849109" r:id="rId56"/>
        </w:object>
      </w:r>
    </w:p>
    <w:p w:rsidR="00397BE1" w:rsidRPr="000E578F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</w:p>
    <w:p w:rsidR="00397BE1" w:rsidRPr="000E578F" w:rsidRDefault="00397BE1" w:rsidP="00216163">
      <w:pPr>
        <w:pStyle w:val="14Times"/>
        <w:spacing w:line="360" w:lineRule="auto"/>
        <w:jc w:val="center"/>
        <w:rPr>
          <w:b/>
          <w:sz w:val="72"/>
          <w:szCs w:val="72"/>
        </w:rPr>
      </w:pPr>
      <w:r>
        <w:object w:dxaOrig="12121" w:dyaOrig="21105">
          <v:shape id="_x0000_i1329" type="#_x0000_t75" style="width:345.75pt;height:601.5pt" o:ole="">
            <v:imagedata r:id="rId57" o:title=""/>
          </v:shape>
          <o:OLEObject Type="Embed" ProgID="Visio.Drawing.11" ShapeID="_x0000_i1329" DrawAspect="Content" ObjectID="_1491849110" r:id="rId58"/>
        </w:object>
      </w:r>
    </w:p>
    <w:p w:rsidR="00397BE1" w:rsidRDefault="00397BE1" w:rsidP="00216163">
      <w:pPr>
        <w:spacing w:after="0" w:line="240" w:lineRule="auto"/>
        <w:rPr>
          <w:lang w:val="en-US"/>
        </w:rPr>
      </w:pPr>
      <w:r>
        <w:rPr>
          <w:noProof/>
          <w:lang w:val="ru-RU" w:eastAsia="ru-RU"/>
        </w:rPr>
        <w:pict>
          <v:group id="_x0000_s1045" style="position:absolute;margin-left:51.55pt;margin-top:20.25pt;width:518.65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" o:allowincell="f">
            <v:rect id="Rectangle 93" o:spid="_x0000_s104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  <v:line id="Line 94" o:spid="_x0000_s104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laTL4AAADa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mVpMvgAAANoAAAAPAAAAAAAAAAAAAAAAAKEC&#10;AABkcnMvZG93bnJldi54bWxQSwUGAAAAAAQABAD5AAAAjAMAAAAA&#10;" strokeweight="2pt"/>
            <v:line id="Line 95" o:spid="_x0000_s104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<v:line id="Line 96" o:spid="_x0000_s104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<v:line id="Line 97" o:spid="_x0000_s105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<v:line id="Line 98" o:spid="_x0000_s105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<v:line id="Line 99" o:spid="_x0000_s105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<v:line id="Line 100" o:spid="_x0000_s105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<v:line id="Line 101" o:spid="_x0000_s105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<v:line id="Line 102" o:spid="_x0000_s105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<v:line id="Line 103" o:spid="_x0000_s105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<v:rect id="Rectangle 104" o:spid="_x0000_s105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Змн.</w:t>
                    </w:r>
                  </w:p>
                </w:txbxContent>
              </v:textbox>
            </v:rect>
            <v:rect id="Rectangle 105" o:spid="_x0000_s105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06" o:spid="_x0000_s105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07" o:spid="_x0000_s106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Підпис</w:t>
                    </w:r>
                  </w:p>
                </w:txbxContent>
              </v:textbox>
            </v:rect>
            <v:rect id="Rectangle 108" o:spid="_x0000_s106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09" o:spid="_x0000_s1062" style="position:absolute;left:18976;top:18988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<v:textbox inset="1pt,1pt,1pt,1pt">
                <w:txbxContent>
                  <w:p w:rsidR="00397BE1" w:rsidRDefault="00397BE1" w:rsidP="002276F6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11" o:spid="_x0000_s1063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<v:textbox inset="1pt,1pt,1pt,1pt">
                <w:txbxContent>
                  <w:p w:rsidR="00397BE1" w:rsidRPr="00E82D00" w:rsidRDefault="00397BE1" w:rsidP="002276F6">
                    <w:pPr>
                      <w:pStyle w:val="Footer"/>
                      <w:jc w:val="center"/>
                      <w:rPr>
                        <w:i/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 xml:space="preserve">НТУУ-КПІ </w:t>
                    </w:r>
                    <w:r w:rsidRPr="00E82D00">
                      <w:rPr>
                        <w:i/>
                        <w:szCs w:val="28"/>
                      </w:rPr>
                      <w:t xml:space="preserve">ОТ </w:t>
                    </w:r>
                    <w:r>
                      <w:t>6.050102</w:t>
                    </w:r>
                  </w:p>
                  <w:p w:rsidR="00397BE1" w:rsidRDefault="00397BE1" w:rsidP="002276F6">
                    <w:pPr>
                      <w:pStyle w:val="a2"/>
                      <w:jc w:val="center"/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397BE1" w:rsidRDefault="00397BE1" w:rsidP="00216163">
      <w:pPr>
        <w:spacing w:after="0" w:line="240" w:lineRule="auto"/>
        <w:rPr>
          <w:lang w:val="en-US"/>
        </w:rPr>
      </w:pPr>
    </w:p>
    <w:p w:rsidR="00397BE1" w:rsidRDefault="00397BE1" w:rsidP="00216163">
      <w:pPr>
        <w:spacing w:after="0" w:line="240" w:lineRule="auto"/>
        <w:rPr>
          <w:lang w:val="en-US"/>
        </w:rPr>
      </w:pPr>
    </w:p>
    <w:p w:rsidR="00397BE1" w:rsidRDefault="00397BE1" w:rsidP="00216163">
      <w:pPr>
        <w:spacing w:after="0" w:line="240" w:lineRule="auto"/>
        <w:rPr>
          <w:lang w:val="en-US"/>
        </w:rPr>
      </w:pPr>
    </w:p>
    <w:p w:rsidR="00397BE1" w:rsidRDefault="00397BE1" w:rsidP="00216163">
      <w:pPr>
        <w:spacing w:after="0" w:line="240" w:lineRule="auto"/>
        <w:rPr>
          <w:lang w:val="en-US"/>
        </w:rPr>
      </w:pPr>
    </w:p>
    <w:p w:rsidR="00397BE1" w:rsidRPr="00906278" w:rsidRDefault="00397BE1" w:rsidP="00070C8D">
      <w:pPr>
        <w:pStyle w:val="818"/>
        <w:tabs>
          <w:tab w:val="clear" w:pos="5245"/>
          <w:tab w:val="center" w:pos="3828"/>
          <w:tab w:val="center" w:pos="6379"/>
        </w:tabs>
        <w:jc w:val="center"/>
        <w:outlineLvl w:val="0"/>
        <w:rPr>
          <w:rStyle w:val="Strong"/>
          <w:b w:val="0"/>
          <w:bCs/>
          <w:sz w:val="28"/>
          <w:szCs w:val="28"/>
        </w:rPr>
      </w:pPr>
    </w:p>
    <w:p w:rsidR="00397BE1" w:rsidRPr="00906278" w:rsidRDefault="00397BE1" w:rsidP="00070C8D">
      <w:pPr>
        <w:pStyle w:val="818"/>
        <w:tabs>
          <w:tab w:val="clear" w:pos="5245"/>
          <w:tab w:val="center" w:pos="3828"/>
          <w:tab w:val="center" w:pos="6379"/>
        </w:tabs>
        <w:jc w:val="center"/>
        <w:outlineLvl w:val="0"/>
        <w:rPr>
          <w:rStyle w:val="Strong"/>
          <w:b w:val="0"/>
          <w:bCs/>
          <w:sz w:val="72"/>
          <w:szCs w:val="72"/>
        </w:rPr>
      </w:pPr>
      <w:r>
        <w:rPr>
          <w:noProof/>
          <w:lang w:val="ru-RU" w:eastAsia="ru-RU"/>
        </w:rPr>
        <w:pict>
          <v:group id="_x0000_s1064" style="position:absolute;left:0;text-align:left;margin-left:52.25pt;margin-top:20.15pt;width:518.65pt;height:802.3pt;z-index:25166028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" o:allowincell="f">
            <v:rect id="Rectangle 93" o:spid="_x0000_s1065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MpMcMA&#10;AADcAAAADwAAAGRycy9kb3ducmV2LnhtbESP0YrCMBRE3wX/IVxh3zR1YcVWo1RB2KdlrX7Apbm2&#10;xeamNrGtfv1mQfBxmJkzzHo7mFp01LrKsoL5LAJBnFtdcaHgfDpMlyCcR9ZYWyYFD3Kw3YxHa0y0&#10;7flIXeYLESDsElRQet8kUrq8JINuZhvi4F1sa9AH2RZSt9gHuKnlZxQtpMGKw0KJDe1Lyq/Z3Si4&#10;+qH7SYvseYjPuzj/3aX9/ZYq9TEZ0hUIT4N/h1/tb63gaxHD/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MpMcMAAADcAAAADwAAAAAAAAAAAAAAAACYAgAAZHJzL2Rv&#10;d25yZXYueG1sUEsFBgAAAAAEAAQA9QAAAIgDAAAAAA==&#10;" filled="f" strokeweight="2pt"/>
            <v:line id="Line 94" o:spid="_x0000_s1066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7s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t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f6+7C9AAAA3AAAAA8AAAAAAAAAAAAAAAAAoQIA&#10;AGRycy9kb3ducmV2LnhtbFBLBQYAAAAABAAEAPkAAACLAwAAAAA=&#10;" strokeweight="2pt"/>
            <v:line id="Line 95" o:spid="_x0000_s1067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eK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i2XivAAAAA3AAAAA8AAAAAAAAAAAAAAAAA&#10;oQIAAGRycy9kb3ducmV2LnhtbFBLBQYAAAAABAAEAPkAAACOAwAAAAA=&#10;" strokeweight="2pt"/>
            <v:line id="Line 96" o:spid="_x0000_s1068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TAX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kwFzAAAAA3AAAAA8AAAAAAAAAAAAAAAAA&#10;oQIAAGRycy9kb3ducmV2LnhtbFBLBQYAAAAABAAEAPkAAACOAwAAAAA=&#10;" strokeweight="2pt"/>
            <v:line id="Line 97" o:spid="_x0000_s1069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hlx8QAAADcAAAADwAAAGRycy9kb3ducmV2LnhtbESPQWvCQBSE70L/w/IK3nRTi7akriEI&#10;Kd5Kk1xye2afSTD7NmRXjf/eLRQ8DjPzDbNNJtOLK42us6zgbRmBIK6t7rhRUBbZ4hOE88gae8uk&#10;4E4Okt3LbIuxtjf+pWvuGxEg7GJU0Ho/xFK6uiWDbmkH4uCd7GjQBzk2Uo94C3DTy1UUbaTBjsNC&#10;iwPtW6rP+cUoOFflOvv+2euiz1N9bDJfHU9aqfnrlH6B8DT5Z/i/fdAK1h/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KGXHxAAAANwAAAAPAAAAAAAAAAAA&#10;AAAAAKECAABkcnMvZG93bnJldi54bWxQSwUGAAAAAAQABAD5AAAAkgMAAAAA&#10;" strokeweight="2pt"/>
            <v:line id="Line 98" o:spid="_x0000_s1070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H9s8QAAADcAAAADwAAAGRycy9kb3ducmV2LnhtbESPQWvCQBSE70L/w/IK3nRTqbakriEI&#10;Kd5Kk1xye2afSTD7NmRXjf/eLRQ8DjPzDbNNJtOLK42us6zgbRmBIK6t7rhRUBbZ4hOE88gae8uk&#10;4E4Okt3LbIuxtjf+pWvuGxEg7GJU0Ho/xFK6uiWDbmkH4uCd7GjQBzk2Uo94C3DTy1UUbaTBjsNC&#10;iwPtW6rP+cUoOFflOvv+2euiz1N9bDJfHU9aqfnrlH6B8DT5Z/i/fdAK1h/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wf2zxAAAANwAAAAPAAAAAAAAAAAA&#10;AAAAAKECAABkcnMvZG93bnJldi54bWxQSwUGAAAAAAQABAD5AAAAkgMAAAAA&#10;" strokeweight="2pt"/>
            <v:line id="Line 99" o:spid="_x0000_s1071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1YKMMAAADcAAAADwAAAGRycy9kb3ducmV2LnhtbESPQYvCMBSE74L/ITzBm6a7UJVuo4jQ&#10;ZW+LtRdvz+bZljYvpclq/fcbQfA4zMw3TLobTSduNLjGsoKPZQSCuLS64UpBccoWGxDOI2vsLJOC&#10;BznYbaeTFBNt73ykW+4rESDsElRQe98nUrqyJoNuaXvi4F3tYNAHOVRSD3gPcNPJzyhaSYMNh4Ua&#10;ezrUVLb5n1HQnos4+/496FOX7/Wlyvz5ctV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NWCjDAAAA3AAAAA8AAAAAAAAAAAAA&#10;AAAAoQIAAGRycy9kb3ducmV2LnhtbFBLBQYAAAAABAAEAPkAAACRAwAAAAA=&#10;" strokeweight="2pt"/>
            <v:line id="Line 100" o:spid="_x0000_s1072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/GX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U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fxl/AAAAA3AAAAA8AAAAAAAAAAAAAAAAA&#10;oQIAAGRycy9kb3ducmV2LnhtbFBLBQYAAAAABAAEAPkAAACOAwAAAAA=&#10;" strokeweight="2pt"/>
            <v:line id="Line 101" o:spid="_x0000_s1073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Dhd8UAAADcAAAADwAAAGRycy9kb3ducmV2LnhtbESP0WoCMRRE3wv+Q7hC32rWQmtdjSK2&#10;hYoP0tUPuG6um9XNzZKkuvXrjVDo4zAzZ5jpvLONOJMPtWMFw0EGgrh0uuZKwW77+fQGIkRkjY1j&#10;UvBLAeaz3sMUc+0u/E3nIlYiQTjkqMDE2OZShtKQxTBwLXHyDs5bjEn6SmqPlwS3jXzOsldpsea0&#10;YLClpaHyVPxYBSu/X5+G18rIPa/8R7N5Hwd7VOqx3y0mICJ18T/81/7SCl5GI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Dhd8UAAADcAAAADwAAAAAAAAAA&#10;AAAAAAChAgAAZHJzL2Rvd25yZXYueG1sUEsFBgAAAAAEAAQA+QAAAJMDAAAAAA==&#10;" strokeweight="1pt"/>
            <v:line id="Line 102" o:spid="_x0000_s1074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z3t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t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mM97a9AAAA3AAAAA8AAAAAAAAAAAAAAAAAoQIA&#10;AGRycy9kb3ducmV2LnhtbFBLBQYAAAAABAAEAPkAAACLAwAAAAA=&#10;" strokeweight="2pt"/>
            <v:line id="Line 103" o:spid="_x0000_s1075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PQnsQAAADcAAAADwAAAGRycy9kb3ducmV2LnhtbESP0WoCMRRE34X+Q7iFvmnWQmtdjVKq&#10;QqUPUvUDrpvrZuvmZkmirn59Iwg+DjNzhhlPW1uLE/lQOVbQ72UgiAunKy4VbDeL7geIEJE11o5J&#10;wYUCTCdPnTHm2p35l07rWIoE4ZCjAhNjk0sZCkMWQ881xMnbO28xJulLqT2eE9zW8jXL3qXFitOC&#10;wYa+DBWH9dEqWPrdz6F/LY3c8dLP69VsGOyfUi/P7ecIRKQ2PsL39rdW8DYYwu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c9CexAAAANwAAAAPAAAAAAAAAAAA&#10;AAAAAKECAABkcnMvZG93bnJldi54bWxQSwUGAAAAAAQABAD5AAAAkgMAAAAA&#10;" strokeweight="1pt"/>
            <v:rect id="Rectangle 104" o:spid="_x0000_s1076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iGqMAA&#10;AADcAAAADwAAAGRycy9kb3ducmV2LnhtbERPz2vCMBS+C/4P4Qm72VSZ0nVNJQjCrusm7Pho3tpu&#10;zUtNMu3+e3MY7Pjx/a4Osx3FlXwYHCvYZDkI4taZgTsF72+ndQEiRGSDo2NS8EsBDvVyUWFp3I1f&#10;6drETqQQDiUq6GOcSilD25PFkLmJOHGfzluMCfpOGo+3FG5Huc3zvbQ4cGrocaJjT+1382MVaP01&#10;ny/NE56CLHK/N4+m0x9KPaxm/Qwi0hz/xX/uF6NgV6T56Uw6ArK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hiGqMAAAADcAAAADwAAAAAAAAAAAAAAAACYAgAAZHJzL2Rvd25y&#10;ZXYueG1sUEsFBgAAAAAEAAQA9QAAAIUDAAAAAA=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Змн.</w:t>
                    </w:r>
                  </w:p>
                </w:txbxContent>
              </v:textbox>
            </v:rect>
            <v:rect id="Rectangle 105" o:spid="_x0000_s1077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QjM8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nk6hf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UIzPBAAAA3AAAAA8AAAAAAAAAAAAAAAAAmAIAAGRycy9kb3du&#10;cmV2LnhtbFBLBQYAAAAABAAEAPUAAACGAwAAAAA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06" o:spid="_x0000_s1078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9RMMA&#10;AADcAAAADwAAAGRycy9kb3ducmV2LnhtbESPwWrDMBBE74X+g9hCb7Xc0AbXtRJMINBrnAR6XKyt&#10;7cRauZJiu38fFQI5DjPzhinWs+nFSM53lhW8JikI4trqjhsFh/32JQPhA7LG3jIp+CMP69XjQ4G5&#10;thPvaKxCIyKEfY4K2hCGXEpft2TQJ3Ygjt6PdQZDlK6R2uEU4aaXizRdSoMdx4UWB9q0VJ+ri1FQ&#10;lqf5+Ft94NbLLHVL/aab8lup56e5/AQRaA738K39pRW8Zwv4PxOPgFx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a9RMMAAADcAAAADwAAAAAAAAAAAAAAAACYAgAAZHJzL2Rv&#10;d25yZXYueG1sUEsFBgAAAAAEAAQA9QAAAIgDAAAAAA=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07" o:spid="_x0000_s1079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Y38MA&#10;AADcAAAADwAAAGRycy9kb3ducmV2LnhtbESPQWvCQBSE7wX/w/KE3uqmtpUY3YQgCF6bKnh8ZJ9J&#10;bPZt3F01/vtuodDjMDPfMOtiNL24kfOdZQWvswQEcW11x42C/df2JQXhA7LG3jIpeJCHIp88rTHT&#10;9s6fdKtCIyKEfYYK2hCGTEpft2TQz+xAHL2TdQZDlK6R2uE9wk0v50mykAY7jgstDrRpqf6urkZB&#10;WZ7Hw6Va4tbLNHEL/a6b8qjU83QsVyACjeE//NfeaQUf6Rv8nolHQO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oY38MAAADcAAAADwAAAAAAAAAAAAAAAACYAgAAZHJzL2Rv&#10;d25yZXYueG1sUEsFBgAAAAAEAAQA9QAAAIgDAAAAAA=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Підпис</w:t>
                    </w:r>
                  </w:p>
                </w:txbxContent>
              </v:textbox>
            </v:rect>
            <v:rect id="Rectangle 108" o:spid="_x0000_s1080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OAq8EA&#10;AADcAAAADwAAAGRycy9kb3ducmV2LnhtbESPQYvCMBSE74L/ITzBm6YuKrUapSwIe7W7gsdH82yr&#10;zUtNslr/vREW9jjMzDfMZtebVtzJ+caygtk0AUFcWt1wpeDnez9JQfiArLG1TAqe5GG3HQ42mGn7&#10;4APdi1CJCGGfoYI6hC6T0pc1GfRT2xFH72ydwRClq6R2+Ihw08qPJFlKgw3HhRo7+qypvBa/RkGe&#10;X/rjrVjh3ss0cUs911V+Umo86vM1iEB9+A//tb+0gkU6h/eZeAT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jgKvBAAAA3AAAAA8AAAAAAAAAAAAAAAAAmAIAAGRycy9kb3du&#10;cmV2LnhtbFBLBQYAAAAABAAEAPUAAACGAwAAAAA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09" o:spid="_x0000_s1081" style="position:absolute;left:18976;top:18988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8lMMEA&#10;AADcAAAADwAAAGRycy9kb3ducmV2LnhtbESPQYvCMBSE78L+h/AWvGm6olK7RimC4HWrgsdH87at&#10;Ni/dJGr33xtB8DjMzDfMct2bVtzI+caygq9xAoK4tLrhSsFhvx2lIHxA1thaJgX/5GG9+hgsMdP2&#10;zj90K0IlIoR9hgrqELpMSl/WZNCPbUccvV/rDIYoXSW1w3uEm1ZOkmQuDTYcF2rsaFNTeSmuRkGe&#10;n/vjX7HArZdp4uZ6qqv8pNTws8+/QQTqwzv8au+0glk6g+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JvJTDBAAAA3AAAAA8AAAAAAAAAAAAAAAAAmAIAAGRycy9kb3du&#10;cmV2LnhtbFBLBQYAAAAABAAEAPUAAACGAwAAAAA=&#10;" filled="f" stroked="f" strokeweight=".25pt">
              <v:textbox inset="1pt,1pt,1pt,1pt">
                <w:txbxContent>
                  <w:p w:rsidR="00397BE1" w:rsidRDefault="00397BE1" w:rsidP="008B7A99">
                    <w:pPr>
                      <w:pStyle w:val="a2"/>
                      <w:jc w:val="center"/>
                      <w:rPr>
                        <w:sz w:val="18"/>
                      </w:rPr>
                    </w:pPr>
                    <w:r>
                      <w:rPr>
                        <w:rFonts w:ascii="ISOCPEUR Cyr" w:hAnsi="ISOCPEUR Cyr"/>
                        <w:sz w:val="18"/>
                      </w:rPr>
                      <w:t>Арк.</w:t>
                    </w:r>
                  </w:p>
                </w:txbxContent>
              </v:textbox>
            </v:rect>
            <v:rect id="Rectangle 111" o:spid="_x0000_s1082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Ee3MIA&#10;AADcAAAADwAAAGRycy9kb3ducmV2LnhtbESPQWvCQBSE74X+h+UJ3pqNpdoYXSUUBK9GCx4f2WcS&#10;zb5Nd7ea/vuuIHgcZuYbZrkeTCeu5HxrWcEkSUEQV1a3XCs47DdvGQgfkDV2lknBH3lYr15flphr&#10;e+MdXctQiwhhn6OCJoQ+l9JXDRn0ie2Jo3eyzmCI0tVSO7xFuOnke5rOpMGW40KDPX01VF3KX6Og&#10;KM7D9085x42XWepm+kPXxVGp8WgoFiACDeEZfrS3WsE0+4T7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8R7cwgAAANwAAAAPAAAAAAAAAAAAAAAAAJgCAABkcnMvZG93&#10;bnJldi54bWxQSwUGAAAAAAQABAD1AAAAhwMAAAAA&#10;" filled="f" stroked="f" strokeweight=".25pt">
              <v:textbox inset="1pt,1pt,1pt,1pt">
                <w:txbxContent>
                  <w:p w:rsidR="00397BE1" w:rsidRPr="00E82D00" w:rsidRDefault="00397BE1" w:rsidP="008B7A99">
                    <w:pPr>
                      <w:pStyle w:val="Footer"/>
                      <w:jc w:val="center"/>
                      <w:rPr>
                        <w:i/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 xml:space="preserve">НТУУ-КПІ </w:t>
                    </w:r>
                    <w:r w:rsidRPr="00E82D00">
                      <w:rPr>
                        <w:i/>
                        <w:szCs w:val="28"/>
                      </w:rPr>
                      <w:t xml:space="preserve">ОТ </w:t>
                    </w:r>
                    <w:r>
                      <w:t>6.050102</w:t>
                    </w:r>
                  </w:p>
                  <w:p w:rsidR="00397BE1" w:rsidRDefault="00397BE1" w:rsidP="008B7A99">
                    <w:pPr>
                      <w:pStyle w:val="a2"/>
                      <w:jc w:val="center"/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>
        <w:object w:dxaOrig="6436" w:dyaOrig="15871">
          <v:shape id="_x0000_i1330" type="#_x0000_t75" style="width:331.5pt;height:722.25pt" o:ole="">
            <v:imagedata r:id="rId59" o:title=""/>
          </v:shape>
          <o:OLEObject Type="Embed" ProgID="Visio.Drawing.11" ShapeID="_x0000_i1330" DrawAspect="Content" ObjectID="_1491849111" r:id="rId60"/>
        </w:object>
      </w:r>
      <w:bookmarkStart w:id="67" w:name="_GoBack"/>
      <w:bookmarkEnd w:id="66"/>
      <w:bookmarkEnd w:id="67"/>
    </w:p>
    <w:sectPr w:rsidR="00397BE1" w:rsidRPr="00906278" w:rsidSect="00DF2524">
      <w:footerReference w:type="default" r:id="rId61"/>
      <w:footerReference w:type="first" r:id="rId62"/>
      <w:pgSz w:w="11906" w:h="16838"/>
      <w:pgMar w:top="850" w:right="850" w:bottom="850" w:left="1417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7BE1" w:rsidRDefault="00397BE1">
      <w:pPr>
        <w:spacing w:after="0" w:line="240" w:lineRule="auto"/>
      </w:pPr>
      <w:r>
        <w:separator/>
      </w:r>
    </w:p>
  </w:endnote>
  <w:endnote w:type="continuationSeparator" w:id="0">
    <w:p w:rsidR="00397BE1" w:rsidRDefault="00397B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DejaVu Sans Mono">
    <w:altName w:val="MS Mincho"/>
    <w:panose1 w:val="00000000000000000000"/>
    <w:charset w:val="80"/>
    <w:family w:val="modern"/>
    <w:notTrueType/>
    <w:pitch w:val="default"/>
    <w:sig w:usb0="00000001" w:usb1="08070000" w:usb2="00000010" w:usb3="00000000" w:csb0="00020000" w:csb1="00000000"/>
  </w:font>
  <w:font w:name="Lohit Hindi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DejaVu Sans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ISOCPEUR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ISOCPEUR Cyr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BE1" w:rsidRDefault="00397BE1">
    <w:pPr>
      <w:pStyle w:val="Footer"/>
      <w:jc w:val="right"/>
    </w:pPr>
    <w:fldSimple w:instr="PAGE   \* MERGEFORMAT">
      <w:r>
        <w:rPr>
          <w:noProof/>
        </w:rPr>
        <w:t>7</w:t>
      </w:r>
    </w:fldSimple>
  </w:p>
  <w:p w:rsidR="00397BE1" w:rsidRDefault="00397BE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BE1" w:rsidRDefault="00397BE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BE1" w:rsidRDefault="00397BE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7BE1" w:rsidRDefault="00397BE1">
      <w:pPr>
        <w:spacing w:after="0" w:line="240" w:lineRule="auto"/>
      </w:pPr>
      <w:r>
        <w:separator/>
      </w:r>
    </w:p>
  </w:footnote>
  <w:footnote w:type="continuationSeparator" w:id="0">
    <w:p w:rsidR="00397BE1" w:rsidRDefault="00397B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FB7E999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8"/>
    <w:multiLevelType w:val="singleLevel"/>
    <w:tmpl w:val="15BC40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FFFFFF89"/>
    <w:multiLevelType w:val="singleLevel"/>
    <w:tmpl w:val="AE36D0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2466085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38A7882"/>
    <w:multiLevelType w:val="multilevel"/>
    <w:tmpl w:val="A70AD6D2"/>
    <w:lvl w:ilvl="0">
      <w:start w:val="3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="Times New Roman" w:hint="default"/>
      </w:rPr>
    </w:lvl>
  </w:abstractNum>
  <w:abstractNum w:abstractNumId="5">
    <w:nsid w:val="07713808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654BB7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0A4812EB"/>
    <w:multiLevelType w:val="multilevel"/>
    <w:tmpl w:val="BC0811AA"/>
    <w:lvl w:ilvl="0">
      <w:start w:val="1"/>
      <w:numFmt w:val="decimal"/>
      <w:lvlText w:val="%1"/>
      <w:lvlJc w:val="left"/>
      <w:pPr>
        <w:ind w:left="708" w:hanging="48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48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94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308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668" w:hanging="144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668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028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388" w:hanging="216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388" w:hanging="2160"/>
      </w:pPr>
      <w:rPr>
        <w:rFonts w:cs="Times New Roman" w:hint="default"/>
      </w:rPr>
    </w:lvl>
  </w:abstractNum>
  <w:abstractNum w:abstractNumId="8">
    <w:nsid w:val="0D854983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2167E4C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79E4D86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18066253"/>
    <w:multiLevelType w:val="hybridMultilevel"/>
    <w:tmpl w:val="6D2239DA"/>
    <w:lvl w:ilvl="0" w:tplc="8A066EC0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182E4AB4"/>
    <w:multiLevelType w:val="hybridMultilevel"/>
    <w:tmpl w:val="5C2A2786"/>
    <w:lvl w:ilvl="0" w:tplc="58DE97E2">
      <w:start w:val="1"/>
      <w:numFmt w:val="decimal"/>
      <w:lvlText w:val="%1)"/>
      <w:lvlJc w:val="left"/>
      <w:pPr>
        <w:ind w:left="1635" w:hanging="360"/>
      </w:pPr>
      <w:rPr>
        <w:rFonts w:cs="Times New Roman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2355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3075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795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515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235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955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675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395" w:hanging="180"/>
      </w:pPr>
      <w:rPr>
        <w:rFonts w:cs="Times New Roman"/>
      </w:rPr>
    </w:lvl>
  </w:abstractNum>
  <w:abstractNum w:abstractNumId="13">
    <w:nsid w:val="229A17D5"/>
    <w:multiLevelType w:val="hybridMultilevel"/>
    <w:tmpl w:val="1B142E6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2C46D09"/>
    <w:multiLevelType w:val="hybridMultilevel"/>
    <w:tmpl w:val="7CC62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1767C7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AA82491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030592C"/>
    <w:multiLevelType w:val="hybridMultilevel"/>
    <w:tmpl w:val="41969786"/>
    <w:lvl w:ilvl="0" w:tplc="1ADE0196">
      <w:start w:val="1"/>
      <w:numFmt w:val="decimal"/>
      <w:lvlText w:val="%1)"/>
      <w:lvlJc w:val="left"/>
      <w:pPr>
        <w:ind w:left="164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abstractNum w:abstractNumId="18">
    <w:nsid w:val="31111C98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4FC5304"/>
    <w:multiLevelType w:val="multilevel"/>
    <w:tmpl w:val="5B566088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cs="Times New Roman" w:hint="default"/>
      </w:rPr>
    </w:lvl>
  </w:abstractNum>
  <w:abstractNum w:abstractNumId="20">
    <w:nsid w:val="361D2272"/>
    <w:multiLevelType w:val="hybridMultilevel"/>
    <w:tmpl w:val="636CA5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9FB6746"/>
    <w:multiLevelType w:val="hybridMultilevel"/>
    <w:tmpl w:val="D196161E"/>
    <w:lvl w:ilvl="0" w:tplc="C11E3AC0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abstractNum w:abstractNumId="22">
    <w:nsid w:val="4E6245D5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1474928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55A2ADD"/>
    <w:multiLevelType w:val="hybridMultilevel"/>
    <w:tmpl w:val="E05CD834"/>
    <w:lvl w:ilvl="0" w:tplc="3A843B1A">
      <w:start w:val="1"/>
      <w:numFmt w:val="decimal"/>
      <w:lvlText w:val="%1)"/>
      <w:lvlJc w:val="left"/>
      <w:pPr>
        <w:ind w:left="164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abstractNum w:abstractNumId="25">
    <w:nsid w:val="59822632"/>
    <w:multiLevelType w:val="hybridMultilevel"/>
    <w:tmpl w:val="A524EAD6"/>
    <w:lvl w:ilvl="0" w:tplc="583C59BA">
      <w:start w:val="1"/>
      <w:numFmt w:val="decimal"/>
      <w:lvlText w:val="%1)"/>
      <w:lvlJc w:val="left"/>
      <w:pPr>
        <w:ind w:left="164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abstractNum w:abstractNumId="26">
    <w:nsid w:val="6036432A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612813B5"/>
    <w:multiLevelType w:val="hybridMultilevel"/>
    <w:tmpl w:val="582A981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76613E5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6C7B7C14"/>
    <w:multiLevelType w:val="hybridMultilevel"/>
    <w:tmpl w:val="E604EC70"/>
    <w:lvl w:ilvl="0" w:tplc="3BDE050C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0">
    <w:nsid w:val="6E3B1732"/>
    <w:multiLevelType w:val="hybridMultilevel"/>
    <w:tmpl w:val="062662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70733F46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9CC6514"/>
    <w:multiLevelType w:val="hybridMultilevel"/>
    <w:tmpl w:val="A2F2A792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B7E6730"/>
    <w:multiLevelType w:val="hybridMultilevel"/>
    <w:tmpl w:val="F7E4822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>
    <w:nsid w:val="7C4A6428"/>
    <w:multiLevelType w:val="hybridMultilevel"/>
    <w:tmpl w:val="4AD8CF96"/>
    <w:lvl w:ilvl="0" w:tplc="58DE97E2">
      <w:start w:val="1"/>
      <w:numFmt w:val="decimal"/>
      <w:lvlText w:val="%1)"/>
      <w:lvlJc w:val="left"/>
      <w:pPr>
        <w:ind w:left="1647" w:hanging="360"/>
      </w:pPr>
      <w:rPr>
        <w:rFonts w:cs="Times New Roman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1"/>
  </w:num>
  <w:num w:numId="5">
    <w:abstractNumId w:val="2"/>
  </w:num>
  <w:num w:numId="6">
    <w:abstractNumId w:val="0"/>
  </w:num>
  <w:num w:numId="7">
    <w:abstractNumId w:val="2"/>
  </w:num>
  <w:num w:numId="8">
    <w:abstractNumId w:val="1"/>
  </w:num>
  <w:num w:numId="9">
    <w:abstractNumId w:val="19"/>
  </w:num>
  <w:num w:numId="10">
    <w:abstractNumId w:val="7"/>
  </w:num>
  <w:num w:numId="11">
    <w:abstractNumId w:val="0"/>
  </w:num>
  <w:num w:numId="12">
    <w:abstractNumId w:val="27"/>
  </w:num>
  <w:num w:numId="13">
    <w:abstractNumId w:val="21"/>
  </w:num>
  <w:num w:numId="14">
    <w:abstractNumId w:val="30"/>
  </w:num>
  <w:num w:numId="15">
    <w:abstractNumId w:val="33"/>
  </w:num>
  <w:num w:numId="16">
    <w:abstractNumId w:val="11"/>
  </w:num>
  <w:num w:numId="17">
    <w:abstractNumId w:val="5"/>
  </w:num>
  <w:num w:numId="18">
    <w:abstractNumId w:val="29"/>
  </w:num>
  <w:num w:numId="19">
    <w:abstractNumId w:val="20"/>
  </w:num>
  <w:num w:numId="20">
    <w:abstractNumId w:val="14"/>
  </w:num>
  <w:num w:numId="21">
    <w:abstractNumId w:val="4"/>
  </w:num>
  <w:num w:numId="22">
    <w:abstractNumId w:val="26"/>
  </w:num>
  <w:num w:numId="23">
    <w:abstractNumId w:val="8"/>
  </w:num>
  <w:num w:numId="24">
    <w:abstractNumId w:val="10"/>
  </w:num>
  <w:num w:numId="25">
    <w:abstractNumId w:val="23"/>
  </w:num>
  <w:num w:numId="26">
    <w:abstractNumId w:val="31"/>
  </w:num>
  <w:num w:numId="27">
    <w:abstractNumId w:val="15"/>
  </w:num>
  <w:num w:numId="28">
    <w:abstractNumId w:val="34"/>
  </w:num>
  <w:num w:numId="29">
    <w:abstractNumId w:val="16"/>
  </w:num>
  <w:num w:numId="30">
    <w:abstractNumId w:val="3"/>
  </w:num>
  <w:num w:numId="31">
    <w:abstractNumId w:val="24"/>
  </w:num>
  <w:num w:numId="32">
    <w:abstractNumId w:val="25"/>
  </w:num>
  <w:num w:numId="33">
    <w:abstractNumId w:val="17"/>
  </w:num>
  <w:num w:numId="34">
    <w:abstractNumId w:val="13"/>
  </w:num>
  <w:num w:numId="35">
    <w:abstractNumId w:val="22"/>
  </w:num>
  <w:num w:numId="36">
    <w:abstractNumId w:val="6"/>
  </w:num>
  <w:num w:numId="37">
    <w:abstractNumId w:val="28"/>
  </w:num>
  <w:num w:numId="38">
    <w:abstractNumId w:val="32"/>
  </w:num>
  <w:num w:numId="39">
    <w:abstractNumId w:val="12"/>
  </w:num>
  <w:num w:numId="40">
    <w:abstractNumId w:val="18"/>
  </w:num>
  <w:num w:numId="41">
    <w:abstractNumId w:val="9"/>
  </w:num>
  <w:numIdMacAtCleanup w:val="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47D16"/>
    <w:rsid w:val="00001B08"/>
    <w:rsid w:val="000109EF"/>
    <w:rsid w:val="00021A12"/>
    <w:rsid w:val="000227CD"/>
    <w:rsid w:val="00025285"/>
    <w:rsid w:val="0004225F"/>
    <w:rsid w:val="00053D68"/>
    <w:rsid w:val="00054A2D"/>
    <w:rsid w:val="00061B94"/>
    <w:rsid w:val="00070C8D"/>
    <w:rsid w:val="00077801"/>
    <w:rsid w:val="00083AB7"/>
    <w:rsid w:val="00087817"/>
    <w:rsid w:val="00092C08"/>
    <w:rsid w:val="000A1C20"/>
    <w:rsid w:val="000A6641"/>
    <w:rsid w:val="000A7D4F"/>
    <w:rsid w:val="000B7352"/>
    <w:rsid w:val="000C3741"/>
    <w:rsid w:val="000C64C1"/>
    <w:rsid w:val="000E578F"/>
    <w:rsid w:val="000E7451"/>
    <w:rsid w:val="000F0121"/>
    <w:rsid w:val="001008DC"/>
    <w:rsid w:val="00101D62"/>
    <w:rsid w:val="00117046"/>
    <w:rsid w:val="001254F4"/>
    <w:rsid w:val="001261D2"/>
    <w:rsid w:val="00133D6E"/>
    <w:rsid w:val="00137337"/>
    <w:rsid w:val="001434D2"/>
    <w:rsid w:val="0014442E"/>
    <w:rsid w:val="00153A65"/>
    <w:rsid w:val="00155B23"/>
    <w:rsid w:val="00160084"/>
    <w:rsid w:val="001718AE"/>
    <w:rsid w:val="00176304"/>
    <w:rsid w:val="00184C09"/>
    <w:rsid w:val="001856F5"/>
    <w:rsid w:val="00191E68"/>
    <w:rsid w:val="00194EA5"/>
    <w:rsid w:val="00196CB5"/>
    <w:rsid w:val="001A37EE"/>
    <w:rsid w:val="001A731F"/>
    <w:rsid w:val="001B35B5"/>
    <w:rsid w:val="001D3BB5"/>
    <w:rsid w:val="001E7E79"/>
    <w:rsid w:val="001F25EF"/>
    <w:rsid w:val="001F5621"/>
    <w:rsid w:val="002053F2"/>
    <w:rsid w:val="00216163"/>
    <w:rsid w:val="002270DC"/>
    <w:rsid w:val="002276F6"/>
    <w:rsid w:val="00230CC2"/>
    <w:rsid w:val="0023446E"/>
    <w:rsid w:val="002370A8"/>
    <w:rsid w:val="0023736F"/>
    <w:rsid w:val="002428B1"/>
    <w:rsid w:val="0024603A"/>
    <w:rsid w:val="002465FE"/>
    <w:rsid w:val="00253710"/>
    <w:rsid w:val="002613A0"/>
    <w:rsid w:val="00263DC6"/>
    <w:rsid w:val="00272533"/>
    <w:rsid w:val="00296346"/>
    <w:rsid w:val="00297338"/>
    <w:rsid w:val="002A208C"/>
    <w:rsid w:val="002A336F"/>
    <w:rsid w:val="002B18C3"/>
    <w:rsid w:val="002C0B44"/>
    <w:rsid w:val="002C5B08"/>
    <w:rsid w:val="002D0DC2"/>
    <w:rsid w:val="002D4625"/>
    <w:rsid w:val="002E3BE4"/>
    <w:rsid w:val="002F0AD4"/>
    <w:rsid w:val="00303B0E"/>
    <w:rsid w:val="00311725"/>
    <w:rsid w:val="0032042D"/>
    <w:rsid w:val="0032191A"/>
    <w:rsid w:val="003327B0"/>
    <w:rsid w:val="00333EFF"/>
    <w:rsid w:val="00365840"/>
    <w:rsid w:val="00386A40"/>
    <w:rsid w:val="0039634E"/>
    <w:rsid w:val="00397268"/>
    <w:rsid w:val="00397BE1"/>
    <w:rsid w:val="003A05D0"/>
    <w:rsid w:val="003A7956"/>
    <w:rsid w:val="003C16AF"/>
    <w:rsid w:val="003F5002"/>
    <w:rsid w:val="0040295F"/>
    <w:rsid w:val="00404D68"/>
    <w:rsid w:val="00405503"/>
    <w:rsid w:val="004075F2"/>
    <w:rsid w:val="0041264F"/>
    <w:rsid w:val="004144C6"/>
    <w:rsid w:val="00417A3A"/>
    <w:rsid w:val="00422361"/>
    <w:rsid w:val="00426D45"/>
    <w:rsid w:val="00427792"/>
    <w:rsid w:val="00430A3E"/>
    <w:rsid w:val="00447E93"/>
    <w:rsid w:val="0045798F"/>
    <w:rsid w:val="00457C56"/>
    <w:rsid w:val="00472F9E"/>
    <w:rsid w:val="004761C2"/>
    <w:rsid w:val="00485F08"/>
    <w:rsid w:val="00490353"/>
    <w:rsid w:val="00490FA2"/>
    <w:rsid w:val="00495677"/>
    <w:rsid w:val="004A0918"/>
    <w:rsid w:val="004A1FE9"/>
    <w:rsid w:val="004A4654"/>
    <w:rsid w:val="004B7664"/>
    <w:rsid w:val="004C5888"/>
    <w:rsid w:val="004F12B8"/>
    <w:rsid w:val="004F15DA"/>
    <w:rsid w:val="004F3BD8"/>
    <w:rsid w:val="004F7DCA"/>
    <w:rsid w:val="005057F6"/>
    <w:rsid w:val="0051075F"/>
    <w:rsid w:val="00516D95"/>
    <w:rsid w:val="0052370A"/>
    <w:rsid w:val="00530C54"/>
    <w:rsid w:val="0053247D"/>
    <w:rsid w:val="005343F1"/>
    <w:rsid w:val="0053704C"/>
    <w:rsid w:val="00540BAA"/>
    <w:rsid w:val="00540C2C"/>
    <w:rsid w:val="0054179D"/>
    <w:rsid w:val="005447C3"/>
    <w:rsid w:val="00550F15"/>
    <w:rsid w:val="005563FF"/>
    <w:rsid w:val="00561566"/>
    <w:rsid w:val="00563BB3"/>
    <w:rsid w:val="00566624"/>
    <w:rsid w:val="00567262"/>
    <w:rsid w:val="00570404"/>
    <w:rsid w:val="00572E3D"/>
    <w:rsid w:val="00584203"/>
    <w:rsid w:val="005905FB"/>
    <w:rsid w:val="005C2108"/>
    <w:rsid w:val="005C4E19"/>
    <w:rsid w:val="005D7A4B"/>
    <w:rsid w:val="005E28F7"/>
    <w:rsid w:val="005F7235"/>
    <w:rsid w:val="00613C13"/>
    <w:rsid w:val="006235C7"/>
    <w:rsid w:val="00631AE0"/>
    <w:rsid w:val="00654734"/>
    <w:rsid w:val="006564E8"/>
    <w:rsid w:val="0066447A"/>
    <w:rsid w:val="006741A9"/>
    <w:rsid w:val="006915DB"/>
    <w:rsid w:val="006921C5"/>
    <w:rsid w:val="006A6311"/>
    <w:rsid w:val="006B1D02"/>
    <w:rsid w:val="006B2670"/>
    <w:rsid w:val="006B2FE5"/>
    <w:rsid w:val="006C03EE"/>
    <w:rsid w:val="006C3171"/>
    <w:rsid w:val="006D0512"/>
    <w:rsid w:val="006E356F"/>
    <w:rsid w:val="006F5F71"/>
    <w:rsid w:val="00701EDA"/>
    <w:rsid w:val="00706E6A"/>
    <w:rsid w:val="007079CB"/>
    <w:rsid w:val="00723981"/>
    <w:rsid w:val="00740848"/>
    <w:rsid w:val="00743C49"/>
    <w:rsid w:val="00752042"/>
    <w:rsid w:val="007755EA"/>
    <w:rsid w:val="00782AC6"/>
    <w:rsid w:val="00782B4F"/>
    <w:rsid w:val="007835FB"/>
    <w:rsid w:val="00787E17"/>
    <w:rsid w:val="007A522E"/>
    <w:rsid w:val="007B2FE0"/>
    <w:rsid w:val="007C0BD4"/>
    <w:rsid w:val="007D646D"/>
    <w:rsid w:val="007E6D15"/>
    <w:rsid w:val="007F328C"/>
    <w:rsid w:val="0081414E"/>
    <w:rsid w:val="00817F64"/>
    <w:rsid w:val="00826077"/>
    <w:rsid w:val="00827840"/>
    <w:rsid w:val="0083036F"/>
    <w:rsid w:val="008318C4"/>
    <w:rsid w:val="0085567C"/>
    <w:rsid w:val="00872ED2"/>
    <w:rsid w:val="00873049"/>
    <w:rsid w:val="008779F2"/>
    <w:rsid w:val="0088254D"/>
    <w:rsid w:val="00885592"/>
    <w:rsid w:val="008A21F8"/>
    <w:rsid w:val="008A4EE2"/>
    <w:rsid w:val="008B01B6"/>
    <w:rsid w:val="008B7A99"/>
    <w:rsid w:val="008B7EA9"/>
    <w:rsid w:val="008C193C"/>
    <w:rsid w:val="008C2075"/>
    <w:rsid w:val="008D4C9D"/>
    <w:rsid w:val="008F2248"/>
    <w:rsid w:val="009027E8"/>
    <w:rsid w:val="00906278"/>
    <w:rsid w:val="0091350D"/>
    <w:rsid w:val="00913A81"/>
    <w:rsid w:val="009142D1"/>
    <w:rsid w:val="00920557"/>
    <w:rsid w:val="00920ABB"/>
    <w:rsid w:val="00932711"/>
    <w:rsid w:val="0093300C"/>
    <w:rsid w:val="00933A2A"/>
    <w:rsid w:val="009346FF"/>
    <w:rsid w:val="00936CDC"/>
    <w:rsid w:val="00942964"/>
    <w:rsid w:val="00971232"/>
    <w:rsid w:val="00971245"/>
    <w:rsid w:val="00984809"/>
    <w:rsid w:val="00993EE3"/>
    <w:rsid w:val="009976B6"/>
    <w:rsid w:val="00997F96"/>
    <w:rsid w:val="009A1405"/>
    <w:rsid w:val="009A2614"/>
    <w:rsid w:val="009B351D"/>
    <w:rsid w:val="009B4B00"/>
    <w:rsid w:val="009B5454"/>
    <w:rsid w:val="009B7F21"/>
    <w:rsid w:val="009C4D75"/>
    <w:rsid w:val="009C5A78"/>
    <w:rsid w:val="009C7117"/>
    <w:rsid w:val="00A005EF"/>
    <w:rsid w:val="00A01212"/>
    <w:rsid w:val="00A0156B"/>
    <w:rsid w:val="00A13E4A"/>
    <w:rsid w:val="00A178D1"/>
    <w:rsid w:val="00A17BC2"/>
    <w:rsid w:val="00A2033B"/>
    <w:rsid w:val="00A23C40"/>
    <w:rsid w:val="00A34D8C"/>
    <w:rsid w:val="00A37FDA"/>
    <w:rsid w:val="00A74254"/>
    <w:rsid w:val="00A81DD6"/>
    <w:rsid w:val="00A83DCC"/>
    <w:rsid w:val="00A86639"/>
    <w:rsid w:val="00A91812"/>
    <w:rsid w:val="00AA0319"/>
    <w:rsid w:val="00AA2934"/>
    <w:rsid w:val="00AA2CBA"/>
    <w:rsid w:val="00AA746F"/>
    <w:rsid w:val="00AB03D8"/>
    <w:rsid w:val="00AB39F6"/>
    <w:rsid w:val="00AB7266"/>
    <w:rsid w:val="00AC00E2"/>
    <w:rsid w:val="00AD04F4"/>
    <w:rsid w:val="00AD128E"/>
    <w:rsid w:val="00AD69A3"/>
    <w:rsid w:val="00AE21A0"/>
    <w:rsid w:val="00AE2B00"/>
    <w:rsid w:val="00AF7F02"/>
    <w:rsid w:val="00B06D5D"/>
    <w:rsid w:val="00B26E26"/>
    <w:rsid w:val="00B30DD7"/>
    <w:rsid w:val="00B32034"/>
    <w:rsid w:val="00B64994"/>
    <w:rsid w:val="00B915C1"/>
    <w:rsid w:val="00B91E83"/>
    <w:rsid w:val="00B9427B"/>
    <w:rsid w:val="00B94CE6"/>
    <w:rsid w:val="00BC1CC3"/>
    <w:rsid w:val="00BF267E"/>
    <w:rsid w:val="00BF27E3"/>
    <w:rsid w:val="00BF3A5F"/>
    <w:rsid w:val="00BF3A69"/>
    <w:rsid w:val="00C117A6"/>
    <w:rsid w:val="00C1666B"/>
    <w:rsid w:val="00C209EA"/>
    <w:rsid w:val="00C24A4F"/>
    <w:rsid w:val="00C25306"/>
    <w:rsid w:val="00C31955"/>
    <w:rsid w:val="00C3309F"/>
    <w:rsid w:val="00C42B10"/>
    <w:rsid w:val="00C44364"/>
    <w:rsid w:val="00C45276"/>
    <w:rsid w:val="00C47D16"/>
    <w:rsid w:val="00C54AD8"/>
    <w:rsid w:val="00C66B95"/>
    <w:rsid w:val="00C76908"/>
    <w:rsid w:val="00C8669E"/>
    <w:rsid w:val="00C87CF8"/>
    <w:rsid w:val="00C96C2C"/>
    <w:rsid w:val="00CA7364"/>
    <w:rsid w:val="00CB5961"/>
    <w:rsid w:val="00CC4D30"/>
    <w:rsid w:val="00CC680E"/>
    <w:rsid w:val="00CD0D2B"/>
    <w:rsid w:val="00CD1232"/>
    <w:rsid w:val="00CD598F"/>
    <w:rsid w:val="00CE21E7"/>
    <w:rsid w:val="00CE472E"/>
    <w:rsid w:val="00CF23DE"/>
    <w:rsid w:val="00D00CD0"/>
    <w:rsid w:val="00D06348"/>
    <w:rsid w:val="00D22369"/>
    <w:rsid w:val="00D27365"/>
    <w:rsid w:val="00D34B76"/>
    <w:rsid w:val="00D4553D"/>
    <w:rsid w:val="00D45620"/>
    <w:rsid w:val="00D46BF5"/>
    <w:rsid w:val="00D748DC"/>
    <w:rsid w:val="00D8326F"/>
    <w:rsid w:val="00D87B04"/>
    <w:rsid w:val="00D90520"/>
    <w:rsid w:val="00D911FE"/>
    <w:rsid w:val="00DA4C1F"/>
    <w:rsid w:val="00DA6A23"/>
    <w:rsid w:val="00DA74AE"/>
    <w:rsid w:val="00DB461D"/>
    <w:rsid w:val="00DC0A77"/>
    <w:rsid w:val="00DD755E"/>
    <w:rsid w:val="00DE06D4"/>
    <w:rsid w:val="00DE2967"/>
    <w:rsid w:val="00DE3D1E"/>
    <w:rsid w:val="00DE4B94"/>
    <w:rsid w:val="00DE776B"/>
    <w:rsid w:val="00DF0750"/>
    <w:rsid w:val="00DF2524"/>
    <w:rsid w:val="00E036F9"/>
    <w:rsid w:val="00E03D8C"/>
    <w:rsid w:val="00E05969"/>
    <w:rsid w:val="00E05CD1"/>
    <w:rsid w:val="00E11A68"/>
    <w:rsid w:val="00E259E1"/>
    <w:rsid w:val="00E27F4F"/>
    <w:rsid w:val="00E329EA"/>
    <w:rsid w:val="00E37FAD"/>
    <w:rsid w:val="00E41376"/>
    <w:rsid w:val="00E457D8"/>
    <w:rsid w:val="00E477C5"/>
    <w:rsid w:val="00E56325"/>
    <w:rsid w:val="00E62F8A"/>
    <w:rsid w:val="00E64530"/>
    <w:rsid w:val="00E67C16"/>
    <w:rsid w:val="00E70312"/>
    <w:rsid w:val="00E7044D"/>
    <w:rsid w:val="00E82D00"/>
    <w:rsid w:val="00E911A8"/>
    <w:rsid w:val="00E933D7"/>
    <w:rsid w:val="00E94AEF"/>
    <w:rsid w:val="00EA17DF"/>
    <w:rsid w:val="00EA3BF5"/>
    <w:rsid w:val="00EA5032"/>
    <w:rsid w:val="00EB5549"/>
    <w:rsid w:val="00EB5691"/>
    <w:rsid w:val="00EC1D46"/>
    <w:rsid w:val="00EC7967"/>
    <w:rsid w:val="00ED6C78"/>
    <w:rsid w:val="00EF04B6"/>
    <w:rsid w:val="00EF27C8"/>
    <w:rsid w:val="00F016C8"/>
    <w:rsid w:val="00F02450"/>
    <w:rsid w:val="00F03A9A"/>
    <w:rsid w:val="00F11601"/>
    <w:rsid w:val="00F135A2"/>
    <w:rsid w:val="00F15959"/>
    <w:rsid w:val="00F17A2A"/>
    <w:rsid w:val="00F30FA9"/>
    <w:rsid w:val="00F451F1"/>
    <w:rsid w:val="00F525D1"/>
    <w:rsid w:val="00F60EC5"/>
    <w:rsid w:val="00F6360C"/>
    <w:rsid w:val="00F66CFF"/>
    <w:rsid w:val="00F70BE7"/>
    <w:rsid w:val="00F74148"/>
    <w:rsid w:val="00F7416A"/>
    <w:rsid w:val="00F81B8C"/>
    <w:rsid w:val="00F87FEC"/>
    <w:rsid w:val="00FA26BA"/>
    <w:rsid w:val="00FA7625"/>
    <w:rsid w:val="00FB1900"/>
    <w:rsid w:val="00FC2EBC"/>
    <w:rsid w:val="00FC76AB"/>
    <w:rsid w:val="00FD354F"/>
    <w:rsid w:val="00FD4710"/>
    <w:rsid w:val="00FE31D0"/>
    <w:rsid w:val="00FE7281"/>
    <w:rsid w:val="00FF2006"/>
    <w:rsid w:val="00FF7F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C47D16"/>
    <w:pPr>
      <w:spacing w:after="200" w:line="360" w:lineRule="auto"/>
    </w:pPr>
    <w:rPr>
      <w:rFonts w:ascii="Times New Roman" w:hAnsi="Times New Roman"/>
      <w:sz w:val="28"/>
      <w:lang w:val="uk-UA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47D16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Cs w:val="28"/>
      <w:lang w:val="ru-RU" w:eastAsia="ru-RU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17BC2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ru-RU" w:eastAsia="ru-RU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B7F21"/>
    <w:pPr>
      <w:keepNext/>
      <w:keepLines/>
      <w:spacing w:after="0"/>
      <w:ind w:firstLine="709"/>
      <w:outlineLvl w:val="2"/>
    </w:pPr>
    <w:rPr>
      <w:rFonts w:eastAsia="Times New Roman"/>
      <w:b/>
      <w:bCs/>
      <w:szCs w:val="20"/>
      <w:lang w:val="ru-RU" w:eastAsia="ru-RU"/>
    </w:rPr>
  </w:style>
  <w:style w:type="paragraph" w:styleId="Heading4">
    <w:name w:val="heading 4"/>
    <w:basedOn w:val="Heading3"/>
    <w:next w:val="Normal"/>
    <w:link w:val="Heading4Char"/>
    <w:uiPriority w:val="99"/>
    <w:qFormat/>
    <w:rsid w:val="004C5888"/>
    <w:pPr>
      <w:outlineLvl w:val="3"/>
    </w:pPr>
    <w:rPr>
      <w:bCs w:val="0"/>
      <w:i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47D16"/>
    <w:rPr>
      <w:rFonts w:ascii="Cambria" w:hAnsi="Cambria"/>
      <w:b/>
      <w:color w:val="365F91"/>
      <w:sz w:val="28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17BC2"/>
    <w:rPr>
      <w:rFonts w:ascii="Cambria" w:hAnsi="Cambria"/>
      <w:b/>
      <w:color w:val="4F81BD"/>
      <w:sz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9B7F21"/>
    <w:rPr>
      <w:rFonts w:ascii="Times New Roman" w:hAnsi="Times New Roman"/>
      <w:b/>
      <w:sz w:val="28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C5888"/>
    <w:rPr>
      <w:rFonts w:ascii="Times New Roman" w:hAnsi="Times New Roman"/>
      <w:b/>
      <w:sz w:val="28"/>
    </w:rPr>
  </w:style>
  <w:style w:type="paragraph" w:styleId="ListNumber">
    <w:name w:val="List Number"/>
    <w:basedOn w:val="Normal"/>
    <w:uiPriority w:val="99"/>
    <w:rsid w:val="00C47D16"/>
    <w:pPr>
      <w:numPr>
        <w:numId w:val="5"/>
      </w:numPr>
      <w:tabs>
        <w:tab w:val="clear" w:pos="360"/>
        <w:tab w:val="num" w:pos="426"/>
      </w:tabs>
      <w:ind w:left="425" w:hanging="425"/>
      <w:jc w:val="both"/>
    </w:pPr>
    <w:rPr>
      <w:lang w:val="en-US"/>
    </w:rPr>
  </w:style>
  <w:style w:type="paragraph" w:styleId="ListBullet">
    <w:name w:val="List Bullet"/>
    <w:basedOn w:val="Normal"/>
    <w:uiPriority w:val="99"/>
    <w:rsid w:val="00C47D16"/>
    <w:pPr>
      <w:numPr>
        <w:numId w:val="4"/>
      </w:numPr>
      <w:contextualSpacing/>
    </w:pPr>
  </w:style>
  <w:style w:type="table" w:styleId="TableGrid">
    <w:name w:val="Table Grid"/>
    <w:basedOn w:val="TableNormal"/>
    <w:uiPriority w:val="99"/>
    <w:rsid w:val="00C47D1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99"/>
    <w:qFormat/>
    <w:rsid w:val="00C47D16"/>
    <w:pPr>
      <w:spacing w:after="240" w:line="240" w:lineRule="auto"/>
    </w:pPr>
    <w:rPr>
      <w:bCs/>
      <w:szCs w:val="18"/>
    </w:rPr>
  </w:style>
  <w:style w:type="character" w:styleId="Strong">
    <w:name w:val="Strong"/>
    <w:basedOn w:val="DefaultParagraphFont"/>
    <w:uiPriority w:val="99"/>
    <w:qFormat/>
    <w:rsid w:val="00C47D16"/>
    <w:rPr>
      <w:rFonts w:cs="Times New Roman"/>
      <w:b/>
    </w:rPr>
  </w:style>
  <w:style w:type="paragraph" w:customStyle="1" w:styleId="14Times">
    <w:name w:val="14 пт Times без інтервалу"/>
    <w:basedOn w:val="Normal"/>
    <w:uiPriority w:val="99"/>
    <w:rsid w:val="00C47D16"/>
    <w:pPr>
      <w:spacing w:after="0" w:line="240" w:lineRule="auto"/>
    </w:pPr>
  </w:style>
  <w:style w:type="paragraph" w:customStyle="1" w:styleId="14Times0">
    <w:name w:val="14 пт Times ПРОПИСНІ"/>
    <w:basedOn w:val="14Times1"/>
    <w:next w:val="14Times"/>
    <w:uiPriority w:val="99"/>
    <w:rsid w:val="00C47D16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uiPriority w:val="99"/>
    <w:rsid w:val="00C47D16"/>
    <w:rPr>
      <w:sz w:val="16"/>
    </w:rPr>
  </w:style>
  <w:style w:type="paragraph" w:customStyle="1" w:styleId="14Times1">
    <w:name w:val="14 пт Times без інтервалу центр"/>
    <w:basedOn w:val="14Times"/>
    <w:uiPriority w:val="99"/>
    <w:rsid w:val="00C47D16"/>
    <w:pPr>
      <w:jc w:val="center"/>
    </w:pPr>
  </w:style>
  <w:style w:type="paragraph" w:customStyle="1" w:styleId="13115">
    <w:name w:val="13 пт 1.15"/>
    <w:basedOn w:val="14Times"/>
    <w:uiPriority w:val="99"/>
    <w:rsid w:val="00C47D16"/>
    <w:pPr>
      <w:spacing w:line="276" w:lineRule="auto"/>
    </w:pPr>
    <w:rPr>
      <w:sz w:val="26"/>
    </w:rPr>
  </w:style>
  <w:style w:type="character" w:customStyle="1" w:styleId="a">
    <w:name w:val="Підкреслений"/>
    <w:uiPriority w:val="99"/>
    <w:rsid w:val="00C47D16"/>
    <w:rPr>
      <w:u w:val="single"/>
    </w:rPr>
  </w:style>
  <w:style w:type="paragraph" w:customStyle="1" w:styleId="14Times11512">
    <w:name w:val="14 пт Times 1.15 центр після 12"/>
    <w:basedOn w:val="14Times1"/>
    <w:uiPriority w:val="99"/>
    <w:rsid w:val="00C47D16"/>
    <w:pPr>
      <w:spacing w:after="240" w:line="276" w:lineRule="auto"/>
    </w:pPr>
  </w:style>
  <w:style w:type="paragraph" w:customStyle="1" w:styleId="818">
    <w:name w:val="8 пт після 18"/>
    <w:basedOn w:val="8Times"/>
    <w:uiPriority w:val="99"/>
    <w:rsid w:val="00C47D16"/>
    <w:pPr>
      <w:tabs>
        <w:tab w:val="center" w:pos="5245"/>
      </w:tabs>
      <w:spacing w:after="360"/>
      <w:jc w:val="left"/>
    </w:pPr>
  </w:style>
  <w:style w:type="character" w:styleId="Emphasis">
    <w:name w:val="Emphasis"/>
    <w:basedOn w:val="DefaultParagraphFont"/>
    <w:uiPriority w:val="99"/>
    <w:qFormat/>
    <w:rsid w:val="00C47D16"/>
    <w:rPr>
      <w:rFonts w:cs="Times New Roman"/>
      <w:i/>
    </w:rPr>
  </w:style>
  <w:style w:type="paragraph" w:customStyle="1" w:styleId="14Times2">
    <w:name w:val="14 пт Times відступ без інтервалу"/>
    <w:basedOn w:val="14Times"/>
    <w:uiPriority w:val="99"/>
    <w:rsid w:val="00C47D16"/>
    <w:pPr>
      <w:tabs>
        <w:tab w:val="left" w:pos="2835"/>
      </w:tabs>
      <w:ind w:firstLine="567"/>
    </w:pPr>
  </w:style>
  <w:style w:type="paragraph" w:customStyle="1" w:styleId="Visio15">
    <w:name w:val="Visio центр 1.5"/>
    <w:basedOn w:val="Normal"/>
    <w:next w:val="Normal"/>
    <w:uiPriority w:val="99"/>
    <w:rsid w:val="00C47D16"/>
    <w:pPr>
      <w:spacing w:after="0"/>
      <w:jc w:val="center"/>
    </w:pPr>
  </w:style>
  <w:style w:type="character" w:styleId="Hyperlink">
    <w:name w:val="Hyperlink"/>
    <w:basedOn w:val="DefaultParagraphFont"/>
    <w:uiPriority w:val="99"/>
    <w:rsid w:val="00C47D16"/>
    <w:rPr>
      <w:rFonts w:cs="Times New Roman"/>
      <w:color w:val="auto"/>
      <w:u w:val="none"/>
    </w:rPr>
  </w:style>
  <w:style w:type="paragraph" w:styleId="TOCHeading">
    <w:name w:val="TOC Heading"/>
    <w:basedOn w:val="Heading1"/>
    <w:next w:val="Normal"/>
    <w:uiPriority w:val="99"/>
    <w:qFormat/>
    <w:rsid w:val="00C47D16"/>
    <w:pPr>
      <w:spacing w:line="276" w:lineRule="auto"/>
      <w:jc w:val="center"/>
      <w:outlineLvl w:val="9"/>
    </w:pPr>
    <w:rPr>
      <w:rFonts w:ascii="Times New Roman" w:hAnsi="Times New Roman"/>
      <w:color w:val="auto"/>
      <w:lang w:eastAsia="uk-UA"/>
    </w:rPr>
  </w:style>
  <w:style w:type="paragraph" w:styleId="TOC1">
    <w:name w:val="toc 1"/>
    <w:basedOn w:val="Normal"/>
    <w:next w:val="Normal"/>
    <w:autoRedefine/>
    <w:uiPriority w:val="99"/>
    <w:rsid w:val="00C47D16"/>
    <w:pPr>
      <w:tabs>
        <w:tab w:val="left" w:pos="560"/>
        <w:tab w:val="left" w:pos="1418"/>
        <w:tab w:val="right" w:leader="dot" w:pos="9629"/>
      </w:tabs>
      <w:spacing w:before="240" w:after="100" w:line="276" w:lineRule="auto"/>
    </w:pPr>
    <w:rPr>
      <w:noProof/>
    </w:rPr>
  </w:style>
  <w:style w:type="paragraph" w:styleId="TOC2">
    <w:name w:val="toc 2"/>
    <w:basedOn w:val="Normal"/>
    <w:next w:val="Normal"/>
    <w:autoRedefine/>
    <w:uiPriority w:val="99"/>
    <w:rsid w:val="0014442E"/>
    <w:pPr>
      <w:tabs>
        <w:tab w:val="left" w:pos="1134"/>
        <w:tab w:val="right" w:leader="dot" w:pos="9629"/>
      </w:tabs>
      <w:spacing w:after="60" w:line="276" w:lineRule="auto"/>
      <w:ind w:left="567"/>
    </w:pPr>
    <w:rPr>
      <w:b/>
      <w:noProof/>
    </w:rPr>
  </w:style>
  <w:style w:type="paragraph" w:styleId="TOC3">
    <w:name w:val="toc 3"/>
    <w:basedOn w:val="Normal"/>
    <w:next w:val="Normal"/>
    <w:autoRedefine/>
    <w:uiPriority w:val="99"/>
    <w:rsid w:val="009B7F21"/>
    <w:pPr>
      <w:tabs>
        <w:tab w:val="left" w:pos="1843"/>
        <w:tab w:val="right" w:leader="dot" w:pos="9629"/>
      </w:tabs>
      <w:spacing w:after="60" w:line="276" w:lineRule="auto"/>
      <w:ind w:left="1134"/>
      <w:contextualSpacing/>
    </w:pPr>
    <w:rPr>
      <w:b/>
      <w:noProof/>
    </w:rPr>
  </w:style>
  <w:style w:type="paragraph" w:styleId="BalloonText">
    <w:name w:val="Balloon Text"/>
    <w:basedOn w:val="Normal"/>
    <w:link w:val="BalloonTextChar"/>
    <w:uiPriority w:val="99"/>
    <w:semiHidden/>
    <w:rsid w:val="00C47D16"/>
    <w:pPr>
      <w:spacing w:after="0" w:line="240" w:lineRule="auto"/>
    </w:pPr>
    <w:rPr>
      <w:rFonts w:ascii="Tahoma" w:hAnsi="Tahoma"/>
      <w:sz w:val="16"/>
      <w:szCs w:val="16"/>
      <w:lang w:val="ru-RU"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47D16"/>
    <w:rPr>
      <w:rFonts w:ascii="Tahoma" w:hAnsi="Tahoma"/>
      <w:sz w:val="16"/>
    </w:rPr>
  </w:style>
  <w:style w:type="paragraph" w:customStyle="1" w:styleId="1">
    <w:name w:val="Заголовок 1 Без нумерации"/>
    <w:basedOn w:val="Heading1"/>
    <w:next w:val="a0"/>
    <w:uiPriority w:val="99"/>
    <w:rsid w:val="00C8669E"/>
    <w:pPr>
      <w:pageBreakBefore/>
      <w:spacing w:after="240"/>
      <w:jc w:val="center"/>
    </w:pPr>
    <w:rPr>
      <w:rFonts w:ascii="Times New Roman" w:hAnsi="Times New Roman"/>
      <w:caps/>
      <w:color w:val="auto"/>
    </w:rPr>
  </w:style>
  <w:style w:type="paragraph" w:customStyle="1" w:styleId="a0">
    <w:name w:val="Основной"/>
    <w:basedOn w:val="Normal"/>
    <w:link w:val="a1"/>
    <w:uiPriority w:val="99"/>
    <w:rsid w:val="00C8669E"/>
    <w:pPr>
      <w:spacing w:after="0"/>
      <w:ind w:firstLine="709"/>
      <w:contextualSpacing/>
      <w:jc w:val="both"/>
    </w:pPr>
    <w:rPr>
      <w:szCs w:val="20"/>
      <w:lang w:val="ru-RU" w:eastAsia="ru-RU"/>
    </w:rPr>
  </w:style>
  <w:style w:type="character" w:customStyle="1" w:styleId="a1">
    <w:name w:val="Основной Знак"/>
    <w:link w:val="a0"/>
    <w:uiPriority w:val="99"/>
    <w:locked/>
    <w:rsid w:val="00C8669E"/>
    <w:rPr>
      <w:rFonts w:ascii="Times New Roman" w:hAnsi="Times New Roman"/>
      <w:sz w:val="28"/>
    </w:rPr>
  </w:style>
  <w:style w:type="paragraph" w:styleId="BodyText">
    <w:name w:val="Body Text"/>
    <w:basedOn w:val="Normal"/>
    <w:link w:val="BodyTextChar"/>
    <w:uiPriority w:val="99"/>
    <w:rsid w:val="00A17BC2"/>
    <w:pPr>
      <w:suppressAutoHyphens/>
      <w:spacing w:after="0"/>
      <w:jc w:val="both"/>
    </w:pPr>
    <w:rPr>
      <w:sz w:val="24"/>
      <w:szCs w:val="20"/>
      <w:lang w:val="en-US" w:eastAsia="zh-CN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A17BC2"/>
    <w:rPr>
      <w:rFonts w:ascii="Times New Roman" w:eastAsia="Times New Roman" w:hAnsi="Times New Roman"/>
      <w:sz w:val="20"/>
      <w:lang w:val="en-US" w:eastAsia="zh-CN"/>
    </w:rPr>
  </w:style>
  <w:style w:type="paragraph" w:styleId="NormalWeb">
    <w:name w:val="Normal (Web)"/>
    <w:basedOn w:val="Normal"/>
    <w:uiPriority w:val="99"/>
    <w:rsid w:val="00A17BC2"/>
    <w:pPr>
      <w:suppressAutoHyphens/>
      <w:spacing w:before="280" w:after="280"/>
    </w:pPr>
    <w:rPr>
      <w:rFonts w:eastAsia="Times New Roman"/>
      <w:sz w:val="24"/>
      <w:szCs w:val="24"/>
      <w:lang w:val="ru-RU" w:eastAsia="zh-CN"/>
    </w:rPr>
  </w:style>
  <w:style w:type="paragraph" w:customStyle="1" w:styleId="PreformattedText">
    <w:name w:val="Preformatted Text"/>
    <w:basedOn w:val="Normal"/>
    <w:uiPriority w:val="99"/>
    <w:rsid w:val="00A17BC2"/>
    <w:pPr>
      <w:suppressAutoHyphens/>
      <w:spacing w:after="0"/>
    </w:pPr>
    <w:rPr>
      <w:rFonts w:ascii="DejaVu Sans Mono" w:eastAsia="DejaVu Sans Mono" w:hAnsi="DejaVu Sans Mono" w:cs="Lohit Hindi"/>
      <w:sz w:val="20"/>
      <w:szCs w:val="20"/>
      <w:lang w:val="ru-RU" w:eastAsia="zh-CN"/>
    </w:rPr>
  </w:style>
  <w:style w:type="paragraph" w:styleId="ListParagraph">
    <w:name w:val="List Paragraph"/>
    <w:basedOn w:val="Normal"/>
    <w:link w:val="ListParagraphChar"/>
    <w:uiPriority w:val="99"/>
    <w:qFormat/>
    <w:rsid w:val="00C76908"/>
    <w:pPr>
      <w:ind w:left="720"/>
      <w:contextualSpacing/>
    </w:pPr>
    <w:rPr>
      <w:szCs w:val="20"/>
      <w:lang w:val="ru-RU" w:eastAsia="ru-RU"/>
    </w:rPr>
  </w:style>
  <w:style w:type="paragraph" w:styleId="ListBullet3">
    <w:name w:val="List Bullet 3"/>
    <w:basedOn w:val="Normal"/>
    <w:uiPriority w:val="99"/>
    <w:rsid w:val="00C24A4F"/>
    <w:pPr>
      <w:numPr>
        <w:numId w:val="8"/>
      </w:numPr>
      <w:tabs>
        <w:tab w:val="clear" w:pos="360"/>
        <w:tab w:val="num" w:pos="1080"/>
      </w:tabs>
      <w:ind w:left="1080"/>
      <w:contextualSpacing/>
    </w:pPr>
  </w:style>
  <w:style w:type="character" w:customStyle="1" w:styleId="CourierNew">
    <w:name w:val="Выделение Courier New"/>
    <w:uiPriority w:val="99"/>
    <w:rsid w:val="00C24A4F"/>
    <w:rPr>
      <w:rFonts w:ascii="Courier New" w:hAnsi="Courier New"/>
      <w:lang w:val="en-US"/>
    </w:rPr>
  </w:style>
  <w:style w:type="paragraph" w:customStyle="1" w:styleId="MTDisplayEquation">
    <w:name w:val="MTDisplayEquation"/>
    <w:basedOn w:val="a0"/>
    <w:next w:val="Normal"/>
    <w:link w:val="MTDisplayEquation0"/>
    <w:uiPriority w:val="99"/>
    <w:rsid w:val="00C24A4F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link w:val="MTDisplayEquation"/>
    <w:uiPriority w:val="99"/>
    <w:locked/>
    <w:rsid w:val="00C24A4F"/>
    <w:rPr>
      <w:rFonts w:ascii="Times New Roman" w:hAnsi="Times New Roman"/>
      <w:sz w:val="28"/>
    </w:rPr>
  </w:style>
  <w:style w:type="paragraph" w:customStyle="1" w:styleId="DefaultStyle">
    <w:name w:val="Default Style"/>
    <w:uiPriority w:val="99"/>
    <w:rsid w:val="00AD69A3"/>
    <w:pPr>
      <w:widowControl w:val="0"/>
      <w:suppressAutoHyphens/>
      <w:spacing w:after="200" w:line="276" w:lineRule="auto"/>
    </w:pPr>
    <w:rPr>
      <w:rFonts w:ascii="Times New Roman" w:eastAsia="DejaVu Sans" w:hAnsi="Times New Roman" w:cs="Lohit Hindi"/>
      <w:sz w:val="24"/>
      <w:szCs w:val="24"/>
      <w:lang w:val="en-US" w:eastAsia="zh-CN" w:bidi="hi-IN"/>
    </w:rPr>
  </w:style>
  <w:style w:type="paragraph" w:styleId="Header">
    <w:name w:val="header"/>
    <w:basedOn w:val="Normal"/>
    <w:link w:val="HeaderChar"/>
    <w:uiPriority w:val="99"/>
    <w:rsid w:val="004761C2"/>
    <w:pPr>
      <w:tabs>
        <w:tab w:val="center" w:pos="4513"/>
        <w:tab w:val="right" w:pos="9026"/>
      </w:tabs>
      <w:spacing w:after="0" w:line="240" w:lineRule="auto"/>
    </w:pPr>
    <w:rPr>
      <w:szCs w:val="20"/>
      <w:lang w:val="ru-RU" w:eastAsia="ru-RU"/>
    </w:rPr>
  </w:style>
  <w:style w:type="character" w:customStyle="1" w:styleId="HeaderChar">
    <w:name w:val="Header Char"/>
    <w:basedOn w:val="DefaultParagraphFont"/>
    <w:link w:val="Header"/>
    <w:uiPriority w:val="99"/>
    <w:locked/>
    <w:rsid w:val="004761C2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rsid w:val="004761C2"/>
    <w:pPr>
      <w:tabs>
        <w:tab w:val="center" w:pos="4513"/>
        <w:tab w:val="right" w:pos="9026"/>
      </w:tabs>
      <w:spacing w:after="0" w:line="240" w:lineRule="auto"/>
    </w:pPr>
    <w:rPr>
      <w:szCs w:val="20"/>
      <w:lang w:val="ru-RU" w:eastAsia="ru-RU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761C2"/>
    <w:rPr>
      <w:rFonts w:ascii="Times New Roman" w:hAnsi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2F0AD4"/>
    <w:rPr>
      <w:color w:val="808080"/>
    </w:rPr>
  </w:style>
  <w:style w:type="character" w:customStyle="1" w:styleId="ListParagraphChar">
    <w:name w:val="List Paragraph Char"/>
    <w:link w:val="ListParagraph"/>
    <w:uiPriority w:val="99"/>
    <w:locked/>
    <w:rsid w:val="00A81DD6"/>
    <w:rPr>
      <w:rFonts w:ascii="Times New Roman" w:hAnsi="Times New Roman"/>
      <w:sz w:val="28"/>
    </w:rPr>
  </w:style>
  <w:style w:type="paragraph" w:customStyle="1" w:styleId="Default">
    <w:name w:val="Default"/>
    <w:uiPriority w:val="99"/>
    <w:rsid w:val="005D7A4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NoSpacing">
    <w:name w:val="No Spacing"/>
    <w:uiPriority w:val="99"/>
    <w:qFormat/>
    <w:rsid w:val="005D7A4B"/>
    <w:pPr>
      <w:spacing w:before="120" w:after="120"/>
    </w:pPr>
    <w:rPr>
      <w:rFonts w:ascii="Times New Roman" w:hAnsi="Times New Roman"/>
      <w:sz w:val="24"/>
      <w:lang w:eastAsia="en-US"/>
    </w:rPr>
  </w:style>
  <w:style w:type="character" w:styleId="PageNumber">
    <w:name w:val="page number"/>
    <w:basedOn w:val="DefaultParagraphFont"/>
    <w:uiPriority w:val="99"/>
    <w:rsid w:val="00550F15"/>
    <w:rPr>
      <w:rFonts w:cs="Times New Roman"/>
    </w:rPr>
  </w:style>
  <w:style w:type="character" w:customStyle="1" w:styleId="apple-converted-space">
    <w:name w:val="apple-converted-space"/>
    <w:basedOn w:val="DefaultParagraphFont"/>
    <w:uiPriority w:val="99"/>
    <w:rsid w:val="00EF04B6"/>
    <w:rPr>
      <w:rFonts w:cs="Times New Roman"/>
    </w:rPr>
  </w:style>
  <w:style w:type="paragraph" w:styleId="HTMLPreformatted">
    <w:name w:val="HTML Preformatted"/>
    <w:basedOn w:val="Normal"/>
    <w:link w:val="HTMLPreformattedChar"/>
    <w:uiPriority w:val="99"/>
    <w:rsid w:val="00EF04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ru-RU"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EF04B6"/>
    <w:rPr>
      <w:rFonts w:ascii="Courier New" w:hAnsi="Courier New"/>
      <w:sz w:val="20"/>
      <w:lang w:val="ru-RU" w:eastAsia="ru-RU"/>
    </w:rPr>
  </w:style>
  <w:style w:type="character" w:customStyle="1" w:styleId="keyword">
    <w:name w:val="keyword"/>
    <w:basedOn w:val="DefaultParagraphFont"/>
    <w:uiPriority w:val="99"/>
    <w:rsid w:val="00F15959"/>
    <w:rPr>
      <w:rFonts w:cs="Times New Roman"/>
    </w:rPr>
  </w:style>
  <w:style w:type="paragraph" w:customStyle="1" w:styleId="a2">
    <w:name w:val="Чертежный"/>
    <w:uiPriority w:val="99"/>
    <w:rsid w:val="00216163"/>
    <w:pPr>
      <w:jc w:val="both"/>
    </w:pPr>
    <w:rPr>
      <w:rFonts w:ascii="ISOCPEUR" w:eastAsia="Times New Roman" w:hAnsi="ISOCPEUR"/>
      <w:i/>
      <w:sz w:val="28"/>
      <w:szCs w:val="20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96137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4.emf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54" Type="http://schemas.openxmlformats.org/officeDocument/2006/relationships/image" Target="media/image43.png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oleObject" Target="embeddings/Microsoft_Visio_2003-2010_Drawing11.vsd"/><Relationship Id="rId58" Type="http://schemas.openxmlformats.org/officeDocument/2006/relationships/oleObject" Target="embeddings/Microsoft_Visio_2003-2010_Drawing33.vsd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5.emf"/><Relationship Id="rId61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2.emf"/><Relationship Id="rId60" Type="http://schemas.openxmlformats.org/officeDocument/2006/relationships/oleObject" Target="embeddings/Microsoft_Visio_2003-2010_Drawing44.vsd"/><Relationship Id="rId4" Type="http://schemas.openxmlformats.org/officeDocument/2006/relationships/webSettings" Target="webSettings.xml"/><Relationship Id="rId9" Type="http://schemas.openxmlformats.org/officeDocument/2006/relationships/package" Target="embeddings/Microsoft_Visio_Drawing11.vsdx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oleObject" Target="embeddings/Microsoft_Visio_2003-2010_Drawing22.vsd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1</TotalTime>
  <Pages>18</Pages>
  <Words>2222</Words>
  <Characters>12669</Characters>
  <Application>Microsoft Office Outlook</Application>
  <DocSecurity>0</DocSecurity>
  <Lines>0</Lines>
  <Paragraphs>0</Paragraphs>
  <ScaleCrop>false</ScaleCrop>
  <Company>Reanimator Extreme Editi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i</dc:creator>
  <cp:keywords/>
  <dc:description/>
  <cp:lastModifiedBy>cora</cp:lastModifiedBy>
  <cp:revision>5</cp:revision>
  <cp:lastPrinted>2014-05-17T09:02:00Z</cp:lastPrinted>
  <dcterms:created xsi:type="dcterms:W3CDTF">2015-04-24T02:46:00Z</dcterms:created>
  <dcterms:modified xsi:type="dcterms:W3CDTF">2015-04-29T18:45:00Z</dcterms:modified>
</cp:coreProperties>
</file>